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04" w:type="pct"/>
        <w:tblInd w:w="108" w:type="dxa"/>
        <w:tblLook w:val="01E0" w:firstRow="1" w:lastRow="1" w:firstColumn="1" w:lastColumn="1" w:noHBand="0" w:noVBand="0"/>
      </w:tblPr>
      <w:tblGrid>
        <w:gridCol w:w="3820"/>
        <w:gridCol w:w="6179"/>
      </w:tblGrid>
      <w:tr w:rsidR="00CF1588" w:rsidRPr="00536221" w:rsidTr="00E71C0D">
        <w:trPr>
          <w:trHeight w:val="568"/>
        </w:trPr>
        <w:tc>
          <w:tcPr>
            <w:tcW w:w="1910" w:type="pct"/>
            <w:shd w:val="clear" w:color="auto" w:fill="auto"/>
          </w:tcPr>
          <w:p w:rsidR="00CF1588" w:rsidRPr="00536221" w:rsidRDefault="00CF1588" w:rsidP="00E80FCD">
            <w:pPr>
              <w:jc w:val="center"/>
              <w:rPr>
                <w:b/>
                <w:color w:val="000000"/>
                <w:szCs w:val="26"/>
              </w:rPr>
            </w:pPr>
            <w:r w:rsidRPr="00536221">
              <w:rPr>
                <w:b/>
                <w:color w:val="000000"/>
                <w:szCs w:val="26"/>
              </w:rPr>
              <w:t>SỞ GIÁO DỤC VÀ ĐÀO TẠO</w:t>
            </w:r>
          </w:p>
          <w:p w:rsidR="00CF1588" w:rsidRPr="00536221" w:rsidRDefault="000813C1" w:rsidP="00E80FCD">
            <w:pPr>
              <w:jc w:val="center"/>
              <w:rPr>
                <w:color w:val="000000"/>
                <w:szCs w:val="26"/>
              </w:rPr>
            </w:pPr>
            <w:r>
              <w:rPr>
                <w:b/>
                <w:noProof/>
                <w:color w:val="000000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37235</wp:posOffset>
                      </wp:positionH>
                      <wp:positionV relativeFrom="paragraph">
                        <wp:posOffset>180340</wp:posOffset>
                      </wp:positionV>
                      <wp:extent cx="807720" cy="0"/>
                      <wp:effectExtent l="11430" t="5715" r="9525" b="13335"/>
                      <wp:wrapNone/>
                      <wp:docPr id="113" name="Lin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7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05pt,14.2pt" to="121.6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9KNFA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"/>
                  </w:pict>
                </mc:Fallback>
              </mc:AlternateContent>
            </w:r>
            <w:r w:rsidR="00CF1588" w:rsidRPr="00536221">
              <w:rPr>
                <w:b/>
                <w:color w:val="000000"/>
                <w:szCs w:val="26"/>
              </w:rPr>
              <w:t>QUẢNG NAM</w:t>
            </w:r>
          </w:p>
        </w:tc>
        <w:tc>
          <w:tcPr>
            <w:tcW w:w="3090" w:type="pct"/>
            <w:shd w:val="clear" w:color="auto" w:fill="auto"/>
          </w:tcPr>
          <w:p w:rsidR="00CF1588" w:rsidRDefault="00E71C0D" w:rsidP="00E71C0D">
            <w:pPr>
              <w:jc w:val="center"/>
              <w:rPr>
                <w:b/>
                <w:szCs w:val="28"/>
              </w:rPr>
            </w:pPr>
            <w:r w:rsidRPr="00621693">
              <w:rPr>
                <w:b/>
                <w:szCs w:val="28"/>
              </w:rPr>
              <w:t>KỲ</w:t>
            </w:r>
            <w:r>
              <w:rPr>
                <w:b/>
                <w:szCs w:val="28"/>
              </w:rPr>
              <w:t xml:space="preserve"> THI OLYMPIC </w:t>
            </w:r>
            <w:r w:rsidRPr="00621693">
              <w:rPr>
                <w:b/>
                <w:szCs w:val="28"/>
              </w:rPr>
              <w:t>QUẢNG NAM NĂM 201</w:t>
            </w:r>
            <w:r>
              <w:rPr>
                <w:b/>
                <w:szCs w:val="28"/>
              </w:rPr>
              <w:t>9</w:t>
            </w:r>
          </w:p>
          <w:p w:rsidR="00E71C0D" w:rsidRPr="00E71C0D" w:rsidRDefault="00E71C0D" w:rsidP="00E71C0D">
            <w:pPr>
              <w:ind w:left="121"/>
              <w:jc w:val="center"/>
              <w:rPr>
                <w:b/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Môn thi</w:t>
            </w:r>
            <w:r w:rsidRPr="00536221">
              <w:rPr>
                <w:color w:val="000000"/>
                <w:szCs w:val="26"/>
              </w:rPr>
              <w:t>:</w:t>
            </w:r>
            <w:r>
              <w:rPr>
                <w:color w:val="000000"/>
                <w:szCs w:val="26"/>
              </w:rPr>
              <w:t xml:space="preserve"> </w:t>
            </w:r>
            <w:r w:rsidRPr="00536221">
              <w:rPr>
                <w:b/>
                <w:color w:val="000000"/>
                <w:szCs w:val="26"/>
              </w:rPr>
              <w:t>TOÁN</w:t>
            </w:r>
            <w:r>
              <w:rPr>
                <w:b/>
                <w:color w:val="000000"/>
                <w:szCs w:val="26"/>
              </w:rPr>
              <w:t xml:space="preserve"> – Lớp 11</w:t>
            </w:r>
          </w:p>
        </w:tc>
      </w:tr>
      <w:tr w:rsidR="00CF1588" w:rsidRPr="00536221">
        <w:tc>
          <w:tcPr>
            <w:tcW w:w="1910" w:type="pct"/>
            <w:shd w:val="clear" w:color="auto" w:fill="auto"/>
            <w:vAlign w:val="center"/>
          </w:tcPr>
          <w:p w:rsidR="00CF1588" w:rsidRPr="00536221" w:rsidRDefault="000813C1" w:rsidP="00D32345">
            <w:pPr>
              <w:jc w:val="both"/>
              <w:rPr>
                <w:b/>
                <w:color w:val="000000"/>
                <w:szCs w:val="26"/>
              </w:rPr>
            </w:pPr>
            <w:r>
              <w:rPr>
                <w:b/>
                <w:noProof/>
                <w:color w:val="000000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72415</wp:posOffset>
                      </wp:positionH>
                      <wp:positionV relativeFrom="paragraph">
                        <wp:posOffset>62865</wp:posOffset>
                      </wp:positionV>
                      <wp:extent cx="1704975" cy="295275"/>
                      <wp:effectExtent l="13335" t="11430" r="5715" b="7620"/>
                      <wp:wrapNone/>
                      <wp:docPr id="112" name="Rectangl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954130" w:rsidRDefault="00954130" w:rsidP="00CF1588">
                                  <w:pPr>
                                    <w:jc w:val="center"/>
                                  </w:pPr>
                                  <w:r w:rsidRPr="007A18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5" o:spid="_x0000_s1026" style="position:absolute;left:0;text-align:left;margin-left:21.45pt;margin-top:4.95pt;width:134.25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" filled="f">
                      <v:textbox>
                        <w:txbxContent>
                          <w:p w:rsidR="00954130" w:rsidRDefault="00954130" w:rsidP="00CF1588">
                            <w:pPr>
                              <w:jc w:val="center"/>
                            </w:pPr>
                            <w:r w:rsidRPr="007A18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3090" w:type="pct"/>
            <w:shd w:val="clear" w:color="auto" w:fill="auto"/>
          </w:tcPr>
          <w:p w:rsidR="00CF1588" w:rsidRPr="00536221" w:rsidRDefault="00CF1588" w:rsidP="00D32345">
            <w:pPr>
              <w:ind w:left="121"/>
              <w:jc w:val="both"/>
              <w:rPr>
                <w:color w:val="000000"/>
                <w:szCs w:val="26"/>
              </w:rPr>
            </w:pPr>
            <w:r w:rsidRPr="00536221">
              <w:rPr>
                <w:color w:val="000000"/>
                <w:szCs w:val="26"/>
              </w:rPr>
              <w:t>Thời gian:</w:t>
            </w:r>
            <w:r w:rsidRPr="00536221">
              <w:rPr>
                <w:color w:val="000000"/>
                <w:szCs w:val="26"/>
              </w:rPr>
              <w:tab/>
            </w:r>
            <w:r w:rsidRPr="00536221">
              <w:rPr>
                <w:b/>
                <w:color w:val="000000"/>
                <w:szCs w:val="26"/>
              </w:rPr>
              <w:t xml:space="preserve">150 phút </w:t>
            </w:r>
            <w:r w:rsidRPr="00536221">
              <w:rPr>
                <w:color w:val="000000"/>
                <w:szCs w:val="26"/>
              </w:rPr>
              <w:t>(</w:t>
            </w:r>
            <w:r w:rsidRPr="00536221">
              <w:rPr>
                <w:i/>
                <w:color w:val="000000"/>
                <w:szCs w:val="26"/>
              </w:rPr>
              <w:t>không kể thời gian giao đề</w:t>
            </w:r>
            <w:r w:rsidRPr="00536221">
              <w:rPr>
                <w:color w:val="000000"/>
                <w:szCs w:val="26"/>
              </w:rPr>
              <w:t>)</w:t>
            </w:r>
          </w:p>
          <w:p w:rsidR="00CF1588" w:rsidRPr="00536221" w:rsidRDefault="00CF1588" w:rsidP="00A362DB">
            <w:pPr>
              <w:ind w:left="121"/>
              <w:jc w:val="both"/>
              <w:rPr>
                <w:color w:val="000000"/>
                <w:szCs w:val="26"/>
              </w:rPr>
            </w:pPr>
            <w:r w:rsidRPr="00536221">
              <w:rPr>
                <w:color w:val="000000"/>
                <w:szCs w:val="26"/>
              </w:rPr>
              <w:t>Ngày thi  :</w:t>
            </w:r>
            <w:r w:rsidRPr="00536221">
              <w:rPr>
                <w:color w:val="000000"/>
                <w:szCs w:val="26"/>
              </w:rPr>
              <w:tab/>
            </w:r>
            <w:r w:rsidR="00FD0ABA" w:rsidRPr="00536221">
              <w:rPr>
                <w:b/>
                <w:color w:val="000000"/>
                <w:szCs w:val="26"/>
              </w:rPr>
              <w:t>2</w:t>
            </w:r>
            <w:r w:rsidR="00A362DB">
              <w:rPr>
                <w:b/>
                <w:color w:val="000000"/>
                <w:szCs w:val="26"/>
              </w:rPr>
              <w:t>1</w:t>
            </w:r>
            <w:r w:rsidRPr="00536221">
              <w:rPr>
                <w:b/>
                <w:color w:val="000000"/>
                <w:szCs w:val="26"/>
              </w:rPr>
              <w:t>/</w:t>
            </w:r>
            <w:r w:rsidR="0076337A" w:rsidRPr="00536221">
              <w:rPr>
                <w:b/>
                <w:color w:val="000000"/>
                <w:szCs w:val="26"/>
              </w:rPr>
              <w:t>3</w:t>
            </w:r>
            <w:r w:rsidRPr="00536221">
              <w:rPr>
                <w:b/>
                <w:color w:val="000000"/>
                <w:szCs w:val="26"/>
              </w:rPr>
              <w:t>/201</w:t>
            </w:r>
            <w:r w:rsidR="00A362DB">
              <w:rPr>
                <w:b/>
                <w:color w:val="000000"/>
                <w:szCs w:val="26"/>
              </w:rPr>
              <w:t>9</w:t>
            </w:r>
          </w:p>
        </w:tc>
      </w:tr>
    </w:tbl>
    <w:p w:rsidR="00DC3174" w:rsidRPr="00DC3174" w:rsidRDefault="00DC3174" w:rsidP="004209AF">
      <w:pPr>
        <w:spacing w:before="120"/>
        <w:jc w:val="both"/>
        <w:rPr>
          <w:b/>
          <w:color w:val="000000"/>
          <w:sz w:val="2"/>
          <w:szCs w:val="26"/>
        </w:rPr>
      </w:pPr>
    </w:p>
    <w:p w:rsidR="004209AF" w:rsidRPr="00536221" w:rsidRDefault="00CF1588" w:rsidP="004209AF">
      <w:pPr>
        <w:spacing w:before="120"/>
        <w:jc w:val="both"/>
        <w:rPr>
          <w:color w:val="000000"/>
          <w:szCs w:val="26"/>
        </w:rPr>
      </w:pPr>
      <w:r w:rsidRPr="00536221">
        <w:rPr>
          <w:b/>
          <w:color w:val="000000"/>
          <w:szCs w:val="26"/>
        </w:rPr>
        <w:t>Câu 1 (</w:t>
      </w:r>
      <w:r w:rsidR="004209AF" w:rsidRPr="00536221">
        <w:rPr>
          <w:b/>
          <w:color w:val="000000"/>
          <w:szCs w:val="26"/>
        </w:rPr>
        <w:t>3</w:t>
      </w:r>
      <w:r w:rsidRPr="00536221">
        <w:rPr>
          <w:b/>
          <w:color w:val="000000"/>
          <w:szCs w:val="26"/>
        </w:rPr>
        <w:t>,0 điểm).</w:t>
      </w:r>
      <w:r w:rsidR="003C5F82" w:rsidRPr="00536221">
        <w:rPr>
          <w:b/>
          <w:color w:val="000000"/>
          <w:szCs w:val="26"/>
        </w:rPr>
        <w:t xml:space="preserve"> </w:t>
      </w:r>
      <w:r w:rsidR="003C5F82" w:rsidRPr="00536221">
        <w:rPr>
          <w:color w:val="000000"/>
          <w:szCs w:val="26"/>
        </w:rPr>
        <w:t xml:space="preserve">Giải </w:t>
      </w:r>
      <w:r w:rsidR="00173028" w:rsidRPr="00536221">
        <w:rPr>
          <w:color w:val="000000"/>
          <w:szCs w:val="26"/>
        </w:rPr>
        <w:t xml:space="preserve">các </w:t>
      </w:r>
      <w:r w:rsidR="003C5F82" w:rsidRPr="00536221">
        <w:rPr>
          <w:color w:val="000000"/>
          <w:szCs w:val="26"/>
        </w:rPr>
        <w:t xml:space="preserve">phương trình </w:t>
      </w:r>
      <w:r w:rsidR="00173028" w:rsidRPr="00536221">
        <w:rPr>
          <w:color w:val="000000"/>
          <w:szCs w:val="26"/>
        </w:rPr>
        <w:t>sau</w:t>
      </w:r>
      <w:r w:rsidR="00CC4CC8" w:rsidRPr="00536221">
        <w:rPr>
          <w:color w:val="000000"/>
          <w:szCs w:val="26"/>
        </w:rPr>
        <w:t>:</w:t>
      </w:r>
    </w:p>
    <w:p w:rsidR="00173028" w:rsidRPr="00536221" w:rsidRDefault="00173028" w:rsidP="00173028">
      <w:pPr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         a)</w:t>
      </w:r>
      <w:r w:rsidR="00472E33" w:rsidRPr="00536221">
        <w:rPr>
          <w:color w:val="000000"/>
          <w:szCs w:val="26"/>
          <w:lang w:val="nl-NL"/>
        </w:rPr>
        <w:t xml:space="preserve"> </w:t>
      </w:r>
      <w:r w:rsidR="000B5B42" w:rsidRPr="00943B6B">
        <w:rPr>
          <w:color w:val="000000"/>
          <w:position w:val="-6"/>
          <w:szCs w:val="26"/>
        </w:rPr>
        <w:object w:dxaOrig="2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25pt;height:16.9pt" o:ole="">
            <v:imagedata r:id="rId9" o:title=""/>
          </v:shape>
          <o:OLEObject Type="Embed" ProgID="Equation.DSMT4" ShapeID="_x0000_i1025" DrawAspect="Content" ObjectID="_1676978394" r:id="rId10"/>
        </w:object>
      </w:r>
      <w:r w:rsidRPr="00536221">
        <w:rPr>
          <w:color w:val="000000"/>
          <w:szCs w:val="26"/>
          <w:lang w:val="nl-NL"/>
        </w:rPr>
        <w:t xml:space="preserve"> </w:t>
      </w:r>
      <w:r w:rsidR="00472E33" w:rsidRPr="00536221">
        <w:rPr>
          <w:color w:val="000000"/>
          <w:szCs w:val="26"/>
          <w:lang w:val="nl-NL"/>
        </w:rPr>
        <w:t xml:space="preserve">   </w:t>
      </w:r>
      <w:r w:rsidR="00043342" w:rsidRPr="00536221">
        <w:rPr>
          <w:color w:val="000000"/>
          <w:szCs w:val="26"/>
          <w:lang w:val="nl-NL"/>
        </w:rPr>
        <w:t xml:space="preserve">   </w:t>
      </w:r>
      <w:r w:rsidR="00AC4AD6">
        <w:rPr>
          <w:color w:val="000000"/>
          <w:szCs w:val="26"/>
          <w:lang w:val="nl-NL"/>
        </w:rPr>
        <w:t xml:space="preserve">      </w:t>
      </w:r>
      <w:r w:rsidR="000B5B42">
        <w:rPr>
          <w:color w:val="000000"/>
          <w:szCs w:val="26"/>
          <w:lang w:val="nl-NL"/>
        </w:rPr>
        <w:t xml:space="preserve">            </w:t>
      </w:r>
      <w:r w:rsidR="00AC4AD6">
        <w:rPr>
          <w:color w:val="000000"/>
          <w:szCs w:val="26"/>
          <w:lang w:val="nl-NL"/>
        </w:rPr>
        <w:t xml:space="preserve"> </w:t>
      </w:r>
      <w:r w:rsidR="00213D3E" w:rsidRPr="00536221">
        <w:rPr>
          <w:color w:val="000000"/>
          <w:szCs w:val="26"/>
          <w:lang w:val="nl-NL"/>
        </w:rPr>
        <w:t>b)</w:t>
      </w:r>
      <w:r w:rsidR="00472E33" w:rsidRPr="00536221">
        <w:rPr>
          <w:color w:val="000000"/>
          <w:szCs w:val="26"/>
          <w:lang w:val="nl-NL"/>
        </w:rPr>
        <w:t xml:space="preserve"> </w:t>
      </w:r>
      <w:r w:rsidR="00C95C3C" w:rsidRPr="00D729A7">
        <w:rPr>
          <w:position w:val="-10"/>
          <w:lang w:val="fr-FR"/>
        </w:rPr>
        <w:object w:dxaOrig="3420" w:dyaOrig="420">
          <v:shape id="_x0000_i1026" type="#_x0000_t75" style="width:170.9pt;height:21.3pt" o:ole="">
            <v:imagedata r:id="rId11" o:title=""/>
          </v:shape>
          <o:OLEObject Type="Embed" ProgID="Equation.DSMT4" ShapeID="_x0000_i1026" DrawAspect="Content" ObjectID="_1676978395" r:id="rId12"/>
        </w:object>
      </w:r>
    </w:p>
    <w:p w:rsidR="006F206B" w:rsidRPr="00536221" w:rsidRDefault="00CF1588" w:rsidP="00CC4CC8">
      <w:pPr>
        <w:spacing w:before="120"/>
        <w:jc w:val="both"/>
        <w:rPr>
          <w:color w:val="000000"/>
          <w:szCs w:val="26"/>
          <w:lang w:val="nl-NL"/>
        </w:rPr>
      </w:pPr>
      <w:r w:rsidRPr="00536221">
        <w:rPr>
          <w:b/>
          <w:color w:val="000000"/>
          <w:szCs w:val="26"/>
          <w:lang w:val="nl-NL"/>
        </w:rPr>
        <w:t>Câu 2 (4,0 điểm).</w:t>
      </w:r>
      <w:r w:rsidR="00E80FCD" w:rsidRPr="00536221">
        <w:rPr>
          <w:b/>
          <w:color w:val="000000"/>
          <w:szCs w:val="26"/>
          <w:lang w:val="nl-NL"/>
        </w:rPr>
        <w:t xml:space="preserve"> </w:t>
      </w:r>
    </w:p>
    <w:p w:rsidR="00FB6555" w:rsidRPr="00536221" w:rsidRDefault="00FB6555" w:rsidP="00FB6555">
      <w:pPr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         a) Chứng minh </w:t>
      </w:r>
      <w:r w:rsidR="0066594F" w:rsidRPr="00536221">
        <w:rPr>
          <w:color w:val="000000"/>
          <w:szCs w:val="26"/>
          <w:lang w:val="nl-NL"/>
        </w:rPr>
        <w:t xml:space="preserve">mệnh đề sau </w:t>
      </w:r>
      <w:r w:rsidRPr="00536221">
        <w:rPr>
          <w:color w:val="000000"/>
          <w:szCs w:val="26"/>
          <w:lang w:val="nl-NL"/>
        </w:rPr>
        <w:t xml:space="preserve">bằng phương pháp quy nạp: </w:t>
      </w:r>
      <w:r w:rsidR="005B3858" w:rsidRPr="00536221">
        <w:rPr>
          <w:color w:val="000000"/>
          <w:lang w:val="nl-NL"/>
        </w:rPr>
        <w:t xml:space="preserve">“ </w:t>
      </w:r>
      <w:r w:rsidR="00043342" w:rsidRPr="00536221">
        <w:rPr>
          <w:color w:val="000000"/>
          <w:lang w:val="nl-NL"/>
        </w:rPr>
        <w:t xml:space="preserve">Tổng các góc </w:t>
      </w:r>
      <w:r w:rsidR="0066594F" w:rsidRPr="00536221">
        <w:rPr>
          <w:color w:val="000000"/>
          <w:lang w:val="nl-NL"/>
        </w:rPr>
        <w:t xml:space="preserve">trong </w:t>
      </w:r>
      <w:r w:rsidR="00043342" w:rsidRPr="00536221">
        <w:rPr>
          <w:color w:val="000000"/>
          <w:lang w:val="nl-NL"/>
        </w:rPr>
        <w:t xml:space="preserve">của đa giác lồi có </w:t>
      </w:r>
      <w:r w:rsidR="00043342" w:rsidRPr="00536221">
        <w:rPr>
          <w:i/>
          <w:color w:val="000000"/>
          <w:lang w:val="nl-NL"/>
        </w:rPr>
        <w:t>n</w:t>
      </w:r>
      <w:r w:rsidR="00043342" w:rsidRPr="00536221">
        <w:rPr>
          <w:color w:val="000000"/>
          <w:lang w:val="nl-NL"/>
        </w:rPr>
        <w:t xml:space="preserve"> cạnh bằng </w:t>
      </w:r>
      <w:r w:rsidR="005D210E" w:rsidRPr="00536221">
        <w:rPr>
          <w:color w:val="000000"/>
          <w:position w:val="-10"/>
          <w:szCs w:val="26"/>
          <w:lang w:val="nl-NL"/>
        </w:rPr>
        <w:object w:dxaOrig="1280" w:dyaOrig="380">
          <v:shape id="_x0000_i1027" type="#_x0000_t75" style="width:63.85pt;height:18.8pt" o:ole="">
            <v:imagedata r:id="rId13" o:title=""/>
          </v:shape>
          <o:OLEObject Type="Embed" ProgID="Equation.DSMT4" ShapeID="_x0000_i1027" DrawAspect="Content" ObjectID="_1676978396" r:id="rId14"/>
        </w:object>
      </w:r>
      <w:r w:rsidR="005B3858" w:rsidRPr="00536221">
        <w:rPr>
          <w:color w:val="000000"/>
          <w:szCs w:val="26"/>
          <w:lang w:val="nl-NL"/>
        </w:rPr>
        <w:t xml:space="preserve"> </w:t>
      </w:r>
      <w:r w:rsidR="0066594F" w:rsidRPr="00536221">
        <w:rPr>
          <w:color w:val="000000"/>
          <w:szCs w:val="26"/>
          <w:lang w:val="nl-NL"/>
        </w:rPr>
        <w:t>”.</w:t>
      </w:r>
    </w:p>
    <w:p w:rsidR="00E80FCD" w:rsidRPr="00536221" w:rsidRDefault="006F206B" w:rsidP="00B11BB2">
      <w:pPr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         b) Cho dãy số </w:t>
      </w:r>
      <w:r w:rsidR="00C85988" w:rsidRPr="00536221">
        <w:rPr>
          <w:color w:val="000000"/>
          <w:position w:val="-12"/>
          <w:szCs w:val="26"/>
          <w:lang w:val="nl-NL"/>
        </w:rPr>
        <w:object w:dxaOrig="540" w:dyaOrig="360">
          <v:shape id="_x0000_i1028" type="#_x0000_t75" style="width:30.7pt;height:20.05pt" o:ole="">
            <v:imagedata r:id="rId15" o:title=""/>
          </v:shape>
          <o:OLEObject Type="Embed" ProgID="Equation.DSMT4" ShapeID="_x0000_i1028" DrawAspect="Content" ObjectID="_1676978397" r:id="rId16"/>
        </w:object>
      </w:r>
      <w:r w:rsidRPr="00536221">
        <w:rPr>
          <w:color w:val="000000"/>
          <w:szCs w:val="26"/>
          <w:lang w:val="nl-NL"/>
        </w:rPr>
        <w:t xml:space="preserve"> </w:t>
      </w:r>
      <w:r w:rsidR="00C85988">
        <w:rPr>
          <w:color w:val="000000"/>
          <w:szCs w:val="26"/>
          <w:lang w:val="nl-NL"/>
        </w:rPr>
        <w:t>biết</w:t>
      </w:r>
      <w:r w:rsidRPr="00536221">
        <w:rPr>
          <w:color w:val="000000"/>
          <w:szCs w:val="26"/>
          <w:lang w:val="nl-NL"/>
        </w:rPr>
        <w:t>:</w:t>
      </w:r>
      <w:r w:rsidR="00C85988">
        <w:rPr>
          <w:color w:val="000000"/>
          <w:szCs w:val="26"/>
          <w:lang w:val="nl-NL"/>
        </w:rPr>
        <w:t xml:space="preserve"> </w:t>
      </w:r>
      <w:r w:rsidR="00C85988" w:rsidRPr="00C85988">
        <w:rPr>
          <w:color w:val="000000"/>
          <w:position w:val="-12"/>
          <w:szCs w:val="26"/>
          <w:lang w:val="nl-NL"/>
        </w:rPr>
        <w:object w:dxaOrig="780" w:dyaOrig="360">
          <v:shape id="_x0000_i1029" type="#_x0000_t75" style="width:38.8pt;height:18.15pt" o:ole="">
            <v:imagedata r:id="rId17" o:title=""/>
          </v:shape>
          <o:OLEObject Type="Embed" ProgID="Equation.DSMT4" ShapeID="_x0000_i1029" DrawAspect="Content" ObjectID="_1676978398" r:id="rId18"/>
        </w:object>
      </w:r>
      <w:r w:rsidR="00C85988" w:rsidRPr="00C85988">
        <w:rPr>
          <w:color w:val="000000"/>
          <w:position w:val="-26"/>
          <w:szCs w:val="26"/>
          <w:lang w:val="nl-NL"/>
        </w:rPr>
        <w:object w:dxaOrig="1960" w:dyaOrig="680">
          <v:shape id="_x0000_i1030" type="#_x0000_t75" style="width:99.55pt;height:33.8pt" o:ole="">
            <v:imagedata r:id="rId19" o:title=""/>
          </v:shape>
          <o:OLEObject Type="Embed" ProgID="Equation.DSMT4" ShapeID="_x0000_i1030" DrawAspect="Content" ObjectID="_1676978399" r:id="rId20"/>
        </w:object>
      </w:r>
      <w:r w:rsidRPr="00536221">
        <w:rPr>
          <w:color w:val="000000"/>
          <w:szCs w:val="26"/>
          <w:lang w:val="nl-NL"/>
        </w:rPr>
        <w:t xml:space="preserve"> </w:t>
      </w:r>
      <w:r w:rsidR="00C85988">
        <w:rPr>
          <w:color w:val="000000"/>
          <w:szCs w:val="26"/>
          <w:lang w:val="nl-NL"/>
        </w:rPr>
        <w:t xml:space="preserve"> với </w:t>
      </w:r>
      <w:r w:rsidR="00254167" w:rsidRPr="00254167">
        <w:rPr>
          <w:color w:val="000000"/>
          <w:position w:val="-6"/>
          <w:szCs w:val="26"/>
          <w:lang w:val="nl-NL"/>
        </w:rPr>
        <w:object w:dxaOrig="580" w:dyaOrig="279">
          <v:shape id="_x0000_i1031" type="#_x0000_t75" style="width:30.7pt;height:15.05pt" o:ole="">
            <v:imagedata r:id="rId21" o:title=""/>
          </v:shape>
          <o:OLEObject Type="Embed" ProgID="Equation.DSMT4" ShapeID="_x0000_i1031" DrawAspect="Content" ObjectID="_1676978400" r:id="rId22"/>
        </w:object>
      </w:r>
      <w:r w:rsidR="00C85988">
        <w:rPr>
          <w:color w:val="000000"/>
          <w:szCs w:val="26"/>
          <w:lang w:val="nl-NL"/>
        </w:rPr>
        <w:t xml:space="preserve"> </w:t>
      </w:r>
      <w:r w:rsidRPr="00536221">
        <w:rPr>
          <w:color w:val="000000"/>
          <w:szCs w:val="26"/>
          <w:lang w:val="nl-NL"/>
        </w:rPr>
        <w:t>Tìm số hạng tổng quát của</w:t>
      </w:r>
      <w:r w:rsidR="00017648" w:rsidRPr="00536221">
        <w:rPr>
          <w:color w:val="000000"/>
          <w:szCs w:val="26"/>
          <w:lang w:val="nl-NL"/>
        </w:rPr>
        <w:t xml:space="preserve"> dãy số</w:t>
      </w:r>
      <w:r w:rsidRPr="00536221">
        <w:rPr>
          <w:color w:val="000000"/>
          <w:szCs w:val="26"/>
          <w:lang w:val="nl-NL"/>
        </w:rPr>
        <w:t xml:space="preserve"> </w:t>
      </w:r>
      <w:r w:rsidR="00C85988" w:rsidRPr="00536221">
        <w:rPr>
          <w:color w:val="000000"/>
          <w:position w:val="-12"/>
          <w:szCs w:val="26"/>
          <w:lang w:val="nl-NL"/>
        </w:rPr>
        <w:object w:dxaOrig="540" w:dyaOrig="360">
          <v:shape id="_x0000_i1032" type="#_x0000_t75" style="width:30.7pt;height:20.05pt" o:ole="">
            <v:imagedata r:id="rId23" o:title=""/>
          </v:shape>
          <o:OLEObject Type="Embed" ProgID="Equation.DSMT4" ShapeID="_x0000_i1032" DrawAspect="Content" ObjectID="_1676978401" r:id="rId24"/>
        </w:object>
      </w:r>
      <w:r w:rsidRPr="00536221">
        <w:rPr>
          <w:color w:val="000000"/>
          <w:szCs w:val="26"/>
          <w:lang w:val="nl-NL"/>
        </w:rPr>
        <w:t xml:space="preserve">                  </w:t>
      </w:r>
      <w:r w:rsidR="00E80FCD" w:rsidRPr="00536221">
        <w:rPr>
          <w:color w:val="000000"/>
          <w:szCs w:val="26"/>
          <w:lang w:val="nl-NL"/>
        </w:rPr>
        <w:t xml:space="preserve">     </w:t>
      </w:r>
      <w:r w:rsidR="00C967E9" w:rsidRPr="00536221">
        <w:rPr>
          <w:color w:val="000000"/>
          <w:szCs w:val="26"/>
          <w:lang w:val="nl-NL"/>
        </w:rPr>
        <w:t xml:space="preserve">   </w:t>
      </w:r>
    </w:p>
    <w:p w:rsidR="00DD35E7" w:rsidRPr="00536221" w:rsidRDefault="00CF1588" w:rsidP="00DD35E7">
      <w:pPr>
        <w:spacing w:before="120"/>
        <w:jc w:val="both"/>
        <w:rPr>
          <w:b/>
          <w:color w:val="000000"/>
          <w:szCs w:val="26"/>
          <w:lang w:val="nl-NL"/>
        </w:rPr>
      </w:pPr>
      <w:r w:rsidRPr="00536221">
        <w:rPr>
          <w:b/>
          <w:color w:val="000000"/>
          <w:szCs w:val="26"/>
          <w:lang w:val="nl-NL"/>
        </w:rPr>
        <w:t>Câu 3 (</w:t>
      </w:r>
      <w:r w:rsidR="00BE18E0">
        <w:rPr>
          <w:b/>
          <w:color w:val="000000"/>
          <w:szCs w:val="26"/>
          <w:lang w:val="nl-NL"/>
        </w:rPr>
        <w:t>6</w:t>
      </w:r>
      <w:r w:rsidRPr="00536221">
        <w:rPr>
          <w:b/>
          <w:color w:val="000000"/>
          <w:szCs w:val="26"/>
          <w:lang w:val="nl-NL"/>
        </w:rPr>
        <w:t>,0 điểm).</w:t>
      </w:r>
      <w:r w:rsidR="00E80FCD" w:rsidRPr="00536221">
        <w:rPr>
          <w:b/>
          <w:color w:val="000000"/>
          <w:szCs w:val="26"/>
          <w:lang w:val="nl-NL"/>
        </w:rPr>
        <w:t xml:space="preserve"> </w:t>
      </w:r>
    </w:p>
    <w:p w:rsidR="00254167" w:rsidRPr="00DC1125" w:rsidRDefault="00DD35E7" w:rsidP="00254167">
      <w:pPr>
        <w:spacing w:before="120"/>
        <w:jc w:val="both"/>
        <w:rPr>
          <w:color w:val="000000"/>
          <w:szCs w:val="26"/>
          <w:lang w:val="nl-NL"/>
        </w:rPr>
      </w:pPr>
      <w:r w:rsidRPr="00B829CE">
        <w:rPr>
          <w:color w:val="000000"/>
          <w:szCs w:val="26"/>
          <w:lang w:val="nl-NL"/>
        </w:rPr>
        <w:t xml:space="preserve">         </w:t>
      </w:r>
      <w:r w:rsidRPr="00254167">
        <w:rPr>
          <w:color w:val="000000"/>
          <w:szCs w:val="26"/>
          <w:lang w:val="nl-NL"/>
        </w:rPr>
        <w:t xml:space="preserve">a) </w:t>
      </w:r>
      <w:r w:rsidR="00254167" w:rsidRPr="00254167">
        <w:rPr>
          <w:color w:val="000000"/>
          <w:szCs w:val="26"/>
          <w:lang w:val="nl-NL"/>
        </w:rPr>
        <w:t xml:space="preserve">Cho số nguyên dương </w:t>
      </w:r>
      <w:r w:rsidR="00254167" w:rsidRPr="00254167">
        <w:rPr>
          <w:color w:val="000000"/>
          <w:position w:val="-6"/>
          <w:szCs w:val="26"/>
          <w:lang w:val="nl-NL"/>
        </w:rPr>
        <w:object w:dxaOrig="200" w:dyaOrig="220">
          <v:shape id="_x0000_i1033" type="#_x0000_t75" style="width:10.65pt;height:11.9pt" o:ole="">
            <v:imagedata r:id="rId25" o:title=""/>
          </v:shape>
          <o:OLEObject Type="Embed" ProgID="Equation.DSMT4" ShapeID="_x0000_i1033" DrawAspect="Content" ObjectID="_1676978402" r:id="rId26"/>
        </w:object>
      </w:r>
      <w:r w:rsidR="00254167" w:rsidRPr="00254167">
        <w:rPr>
          <w:color w:val="000000"/>
          <w:szCs w:val="26"/>
          <w:lang w:val="nl-NL"/>
        </w:rPr>
        <w:t xml:space="preserve"> thỏa mãn</w:t>
      </w:r>
      <w:r w:rsidR="00F57180">
        <w:rPr>
          <w:color w:val="000000"/>
          <w:szCs w:val="26"/>
          <w:lang w:val="nl-NL"/>
        </w:rPr>
        <w:t>:</w:t>
      </w:r>
      <w:r w:rsidR="00254167" w:rsidRPr="00254167">
        <w:rPr>
          <w:color w:val="000000"/>
          <w:szCs w:val="26"/>
          <w:lang w:val="nl-NL"/>
        </w:rPr>
        <w:t xml:space="preserve"> </w:t>
      </w:r>
      <w:r w:rsidR="00772EC9" w:rsidRPr="00254167">
        <w:rPr>
          <w:color w:val="000000"/>
          <w:position w:val="-12"/>
          <w:szCs w:val="26"/>
          <w:lang w:val="nl-NL"/>
        </w:rPr>
        <w:object w:dxaOrig="880" w:dyaOrig="380">
          <v:shape id="_x0000_i1034" type="#_x0000_t75" style="width:45.1pt;height:19.4pt" o:ole="">
            <v:imagedata r:id="rId27" o:title=""/>
          </v:shape>
          <o:OLEObject Type="Embed" ProgID="Equation.DSMT4" ShapeID="_x0000_i1034" DrawAspect="Content" ObjectID="_1676978403" r:id="rId28"/>
        </w:object>
      </w:r>
      <w:r w:rsidR="00F57180">
        <w:rPr>
          <w:color w:val="000000"/>
          <w:szCs w:val="26"/>
          <w:lang w:val="nl-NL"/>
        </w:rPr>
        <w:t>và</w:t>
      </w:r>
      <w:r w:rsidR="00254167" w:rsidRPr="00254167">
        <w:rPr>
          <w:color w:val="000000"/>
          <w:szCs w:val="26"/>
          <w:lang w:val="nl-NL"/>
        </w:rPr>
        <w:t xml:space="preserve"> </w:t>
      </w:r>
      <w:r w:rsidR="00F57180" w:rsidRPr="00254167">
        <w:rPr>
          <w:color w:val="000000"/>
          <w:position w:val="-12"/>
          <w:szCs w:val="26"/>
          <w:lang w:val="nl-NL"/>
        </w:rPr>
        <w:object w:dxaOrig="920" w:dyaOrig="380">
          <v:shape id="_x0000_i1035" type="#_x0000_t75" style="width:45.7pt;height:18.8pt" o:ole="">
            <v:imagedata r:id="rId29" o:title=""/>
          </v:shape>
          <o:OLEObject Type="Embed" ProgID="Equation.DSMT4" ShapeID="_x0000_i1035" DrawAspect="Content" ObjectID="_1676978404" r:id="rId30"/>
        </w:object>
      </w:r>
      <w:r w:rsidR="00F57180">
        <w:rPr>
          <w:color w:val="000000"/>
          <w:szCs w:val="26"/>
          <w:lang w:val="nl-NL"/>
        </w:rPr>
        <w:t xml:space="preserve"> </w:t>
      </w:r>
      <w:r w:rsidR="00254167" w:rsidRPr="00254167">
        <w:rPr>
          <w:color w:val="000000"/>
          <w:szCs w:val="26"/>
          <w:lang w:val="nl-NL"/>
        </w:rPr>
        <w:t xml:space="preserve">theo thứ tự lập thành cấp số cộng. Tìm số hạng không chứa </w:t>
      </w:r>
      <w:r w:rsidR="00254167" w:rsidRPr="00254167">
        <w:rPr>
          <w:color w:val="000000"/>
          <w:position w:val="-6"/>
          <w:szCs w:val="26"/>
          <w:lang w:val="nl-NL"/>
        </w:rPr>
        <w:object w:dxaOrig="200" w:dyaOrig="220">
          <v:shape id="_x0000_i1036" type="#_x0000_t75" style="width:10.65pt;height:11.9pt" o:ole="">
            <v:imagedata r:id="rId31" o:title=""/>
          </v:shape>
          <o:OLEObject Type="Embed" ProgID="Equation.DSMT4" ShapeID="_x0000_i1036" DrawAspect="Content" ObjectID="_1676978405" r:id="rId32"/>
        </w:object>
      </w:r>
      <w:r w:rsidR="00254167" w:rsidRPr="00254167">
        <w:rPr>
          <w:color w:val="000000"/>
          <w:szCs w:val="26"/>
          <w:lang w:val="nl-NL"/>
        </w:rPr>
        <w:t xml:space="preserve"> trong khai triển </w:t>
      </w:r>
      <w:r w:rsidR="00254167" w:rsidRPr="00254167">
        <w:rPr>
          <w:szCs w:val="26"/>
          <w:lang w:val="nl-NL"/>
        </w:rPr>
        <w:t>của</w:t>
      </w:r>
      <w:r w:rsidR="00254167" w:rsidRPr="00254167">
        <w:rPr>
          <w:color w:val="000000"/>
          <w:szCs w:val="26"/>
          <w:lang w:val="nl-NL"/>
        </w:rPr>
        <w:t xml:space="preserve"> </w:t>
      </w:r>
      <w:r w:rsidR="00254167" w:rsidRPr="00254167">
        <w:rPr>
          <w:color w:val="000000"/>
          <w:position w:val="-28"/>
          <w:szCs w:val="26"/>
          <w:lang w:val="nl-NL"/>
        </w:rPr>
        <w:object w:dxaOrig="1219" w:dyaOrig="720">
          <v:shape id="_x0000_i1037" type="#_x0000_t75" style="width:63.85pt;height:38.2pt" o:ole="">
            <v:imagedata r:id="rId33" o:title=""/>
          </v:shape>
          <o:OLEObject Type="Embed" ProgID="Equation.DSMT4" ShapeID="_x0000_i1037" DrawAspect="Content" ObjectID="_1676978406" r:id="rId34"/>
        </w:object>
      </w:r>
      <w:r w:rsidR="00254167" w:rsidRPr="00254167">
        <w:rPr>
          <w:color w:val="000000"/>
          <w:szCs w:val="26"/>
          <w:lang w:val="nl-NL"/>
        </w:rPr>
        <w:t>với</w:t>
      </w:r>
      <w:r w:rsidR="00254167">
        <w:rPr>
          <w:color w:val="000000"/>
          <w:szCs w:val="26"/>
          <w:lang w:val="nl-NL"/>
        </w:rPr>
        <w:t xml:space="preserve"> </w:t>
      </w:r>
      <w:r w:rsidR="00254167" w:rsidRPr="00254167">
        <w:rPr>
          <w:color w:val="000000"/>
          <w:szCs w:val="26"/>
          <w:lang w:val="nl-NL"/>
        </w:rPr>
        <w:t xml:space="preserve"> </w:t>
      </w:r>
      <w:r w:rsidR="00254167" w:rsidRPr="00254167">
        <w:rPr>
          <w:color w:val="000000"/>
          <w:position w:val="-6"/>
          <w:szCs w:val="26"/>
          <w:lang w:val="nl-NL"/>
        </w:rPr>
        <w:object w:dxaOrig="600" w:dyaOrig="279">
          <v:shape id="_x0000_i1038" type="#_x0000_t75" style="width:31.3pt;height:15.05pt" o:ole="">
            <v:imagedata r:id="rId35" o:title=""/>
          </v:shape>
          <o:OLEObject Type="Embed" ProgID="Equation.DSMT4" ShapeID="_x0000_i1038" DrawAspect="Content" ObjectID="_1676978407" r:id="rId36"/>
        </w:object>
      </w:r>
    </w:p>
    <w:p w:rsidR="00FE36F8" w:rsidRPr="00536221" w:rsidRDefault="00143A49" w:rsidP="00FE36F8">
      <w:pPr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         </w:t>
      </w:r>
      <w:r w:rsidR="00DD35E7" w:rsidRPr="00536221">
        <w:rPr>
          <w:color w:val="000000"/>
          <w:szCs w:val="26"/>
          <w:lang w:val="nl-NL"/>
        </w:rPr>
        <w:t xml:space="preserve">b) </w:t>
      </w:r>
      <w:r w:rsidR="00C529C0">
        <w:rPr>
          <w:color w:val="000000"/>
          <w:szCs w:val="26"/>
          <w:lang w:val="nl-NL"/>
        </w:rPr>
        <w:t xml:space="preserve">Gọi </w:t>
      </w:r>
      <w:r w:rsidR="00B164A5" w:rsidRPr="00B164A5">
        <w:rPr>
          <w:color w:val="000000"/>
          <w:position w:val="-4"/>
          <w:szCs w:val="26"/>
          <w:lang w:val="nl-NL"/>
        </w:rPr>
        <w:object w:dxaOrig="300" w:dyaOrig="260">
          <v:shape id="_x0000_i1039" type="#_x0000_t75" style="width:15.05pt;height:13.15pt" o:ole="">
            <v:imagedata r:id="rId37" o:title=""/>
          </v:shape>
          <o:OLEObject Type="Embed" ProgID="Equation.DSMT4" ShapeID="_x0000_i1039" DrawAspect="Content" ObjectID="_1676978408" r:id="rId38"/>
        </w:object>
      </w:r>
      <w:r w:rsidR="00C529C0">
        <w:rPr>
          <w:color w:val="000000"/>
          <w:szCs w:val="26"/>
          <w:lang w:val="nl-NL"/>
        </w:rPr>
        <w:t xml:space="preserve">là tập hợp tất cả các số tự nhiên có 5 chữ số khác nhau được lập từ các </w:t>
      </w:r>
      <w:r w:rsidR="00EE53F3">
        <w:rPr>
          <w:color w:val="000000"/>
          <w:szCs w:val="26"/>
          <w:lang w:val="nl-NL"/>
        </w:rPr>
        <w:t xml:space="preserve">chữ </w:t>
      </w:r>
      <w:r w:rsidR="00C529C0">
        <w:rPr>
          <w:color w:val="000000"/>
          <w:szCs w:val="26"/>
          <w:lang w:val="nl-NL"/>
        </w:rPr>
        <w:t xml:space="preserve">số </w:t>
      </w:r>
      <w:r w:rsidR="00EE53F3">
        <w:rPr>
          <w:color w:val="000000"/>
          <w:szCs w:val="26"/>
          <w:lang w:val="nl-NL"/>
        </w:rPr>
        <w:t xml:space="preserve">  </w:t>
      </w:r>
      <w:r w:rsidR="00C529C0">
        <w:rPr>
          <w:color w:val="000000"/>
          <w:szCs w:val="26"/>
          <w:lang w:val="nl-NL"/>
        </w:rPr>
        <w:t>0, 1, 2, 3, 4, 5, 6, 7, 8, 9</w:t>
      </w:r>
      <w:r w:rsidR="00BB4B97" w:rsidRPr="00536221">
        <w:rPr>
          <w:color w:val="000000"/>
          <w:szCs w:val="26"/>
          <w:lang w:val="nl-NL"/>
        </w:rPr>
        <w:t xml:space="preserve">. </w:t>
      </w:r>
      <w:r w:rsidR="00C529C0">
        <w:rPr>
          <w:color w:val="000000"/>
          <w:szCs w:val="26"/>
          <w:lang w:val="nl-NL"/>
        </w:rPr>
        <w:t>Chọn</w:t>
      </w:r>
      <w:r w:rsidR="00BB4B97" w:rsidRPr="00536221">
        <w:rPr>
          <w:color w:val="000000"/>
          <w:szCs w:val="26"/>
          <w:lang w:val="nl-NL"/>
        </w:rPr>
        <w:t xml:space="preserve"> ngẫu nhiên </w:t>
      </w:r>
      <w:r w:rsidR="00C529C0">
        <w:rPr>
          <w:color w:val="000000"/>
          <w:szCs w:val="26"/>
          <w:lang w:val="nl-NL"/>
        </w:rPr>
        <w:t xml:space="preserve">từ </w:t>
      </w:r>
      <w:r w:rsidR="00B164A5" w:rsidRPr="00B164A5">
        <w:rPr>
          <w:color w:val="000000"/>
          <w:position w:val="-4"/>
          <w:szCs w:val="26"/>
          <w:lang w:val="nl-NL"/>
        </w:rPr>
        <w:object w:dxaOrig="300" w:dyaOrig="260">
          <v:shape id="_x0000_i1040" type="#_x0000_t75" style="width:15.05pt;height:13.15pt" o:ole="">
            <v:imagedata r:id="rId37" o:title=""/>
          </v:shape>
          <o:OLEObject Type="Embed" ProgID="Equation.DSMT4" ShapeID="_x0000_i1040" DrawAspect="Content" ObjectID="_1676978409" r:id="rId39"/>
        </w:object>
      </w:r>
      <w:r w:rsidR="00C529C0">
        <w:rPr>
          <w:color w:val="000000"/>
          <w:szCs w:val="26"/>
          <w:lang w:val="nl-NL"/>
        </w:rPr>
        <w:t xml:space="preserve"> ra một số</w:t>
      </w:r>
      <w:r w:rsidR="00BB4B97" w:rsidRPr="00536221">
        <w:rPr>
          <w:color w:val="000000"/>
          <w:szCs w:val="26"/>
          <w:lang w:val="nl-NL"/>
        </w:rPr>
        <w:t xml:space="preserve">. Tính xác suất để chọn được </w:t>
      </w:r>
      <w:r w:rsidR="00C529C0">
        <w:rPr>
          <w:color w:val="000000"/>
          <w:szCs w:val="26"/>
          <w:lang w:val="nl-NL"/>
        </w:rPr>
        <w:t>số không có hai chữ số chẵn đứng liền kề</w:t>
      </w:r>
      <w:r w:rsidR="00BB4B97" w:rsidRPr="00536221">
        <w:rPr>
          <w:color w:val="000000"/>
          <w:szCs w:val="26"/>
          <w:lang w:val="nl-NL"/>
        </w:rPr>
        <w:t>.</w:t>
      </w:r>
    </w:p>
    <w:p w:rsidR="00A5538E" w:rsidRPr="00536221" w:rsidRDefault="002A1BDF" w:rsidP="002A1BDF">
      <w:pPr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         </w:t>
      </w:r>
      <w:r w:rsidR="00BE18E0" w:rsidRPr="00851400">
        <w:rPr>
          <w:color w:val="000000"/>
          <w:szCs w:val="26"/>
          <w:lang w:val="nl-NL"/>
        </w:rPr>
        <w:t>c)</w:t>
      </w:r>
      <w:r w:rsidR="00BE18E0">
        <w:rPr>
          <w:b/>
          <w:color w:val="000000"/>
          <w:szCs w:val="26"/>
          <w:lang w:val="nl-NL"/>
        </w:rPr>
        <w:t xml:space="preserve"> </w:t>
      </w:r>
      <w:r w:rsidR="00A5538E" w:rsidRPr="00536221">
        <w:rPr>
          <w:color w:val="000000"/>
          <w:szCs w:val="26"/>
          <w:lang w:val="nl-NL"/>
        </w:rPr>
        <w:t xml:space="preserve">Cho hàm số </w:t>
      </w:r>
      <w:r w:rsidR="00612DE7" w:rsidRPr="00536221">
        <w:rPr>
          <w:color w:val="000000"/>
          <w:position w:val="-52"/>
          <w:sz w:val="20"/>
          <w:szCs w:val="20"/>
        </w:rPr>
        <w:object w:dxaOrig="3460" w:dyaOrig="1160">
          <v:shape id="_x0000_i1041" type="#_x0000_t75" style="width:175.3pt;height:58.25pt" o:ole="">
            <v:imagedata r:id="rId40" o:title=""/>
          </v:shape>
          <o:OLEObject Type="Embed" ProgID="Equation.DSMT4" ShapeID="_x0000_i1041" DrawAspect="Content" ObjectID="_1676978410" r:id="rId41"/>
        </w:object>
      </w:r>
      <w:r w:rsidR="00A5538E" w:rsidRPr="00536221">
        <w:rPr>
          <w:color w:val="000000"/>
          <w:szCs w:val="26"/>
          <w:lang w:val="nl-NL"/>
        </w:rPr>
        <w:t xml:space="preserve"> </w:t>
      </w:r>
      <w:r w:rsidR="00494E7F">
        <w:rPr>
          <w:color w:val="000000"/>
          <w:szCs w:val="26"/>
          <w:lang w:val="nl-NL"/>
        </w:rPr>
        <w:t>.</w:t>
      </w:r>
      <w:r w:rsidR="00A5538E" w:rsidRPr="00536221">
        <w:rPr>
          <w:color w:val="000000"/>
          <w:szCs w:val="26"/>
          <w:lang w:val="nl-NL"/>
        </w:rPr>
        <w:t xml:space="preserve">    </w:t>
      </w:r>
    </w:p>
    <w:p w:rsidR="00A5538E" w:rsidRPr="00536221" w:rsidRDefault="00A5538E" w:rsidP="00A5538E">
      <w:pPr>
        <w:spacing w:before="60"/>
        <w:jc w:val="both"/>
        <w:rPr>
          <w:color w:val="000000"/>
          <w:szCs w:val="26"/>
          <w:lang w:val="nl-NL"/>
        </w:rPr>
      </w:pPr>
      <w:r w:rsidRPr="00536221">
        <w:rPr>
          <w:color w:val="000000"/>
          <w:szCs w:val="26"/>
          <w:lang w:val="nl-NL"/>
        </w:rPr>
        <w:t xml:space="preserve">Tìm giá trị của tham số </w:t>
      </w:r>
      <w:r w:rsidRPr="00536221">
        <w:rPr>
          <w:i/>
          <w:color w:val="000000"/>
          <w:szCs w:val="26"/>
          <w:lang w:val="nl-NL"/>
        </w:rPr>
        <w:t>m</w:t>
      </w:r>
      <w:r w:rsidRPr="00536221">
        <w:rPr>
          <w:color w:val="000000"/>
          <w:szCs w:val="26"/>
          <w:lang w:val="nl-NL"/>
        </w:rPr>
        <w:t xml:space="preserve"> để hàm số </w:t>
      </w:r>
      <w:r w:rsidRPr="00536221">
        <w:rPr>
          <w:color w:val="000000"/>
          <w:position w:val="-10"/>
          <w:szCs w:val="26"/>
        </w:rPr>
        <w:object w:dxaOrig="540" w:dyaOrig="320">
          <v:shape id="_x0000_i1042" type="#_x0000_t75" style="width:28.8pt;height:16.9pt" o:ole="">
            <v:imagedata r:id="rId42" o:title=""/>
          </v:shape>
          <o:OLEObject Type="Embed" ProgID="Equation.DSMT4" ShapeID="_x0000_i1042" DrawAspect="Content" ObjectID="_1676978411" r:id="rId43"/>
        </w:object>
      </w:r>
      <w:r w:rsidRPr="00536221">
        <w:rPr>
          <w:color w:val="000000"/>
          <w:szCs w:val="26"/>
          <w:lang w:val="nl-NL"/>
        </w:rPr>
        <w:t xml:space="preserve"> liên tục tại </w:t>
      </w:r>
      <w:r w:rsidRPr="00536221">
        <w:rPr>
          <w:color w:val="000000"/>
          <w:position w:val="-6"/>
          <w:szCs w:val="26"/>
        </w:rPr>
        <w:object w:dxaOrig="580" w:dyaOrig="300">
          <v:shape id="_x0000_i1043" type="#_x0000_t75" style="width:28.8pt;height:15.05pt" o:ole="">
            <v:imagedata r:id="rId44" o:title=""/>
          </v:shape>
          <o:OLEObject Type="Embed" ProgID="Equation.DSMT4" ShapeID="_x0000_i1043" DrawAspect="Content" ObjectID="_1676978412" r:id="rId45"/>
        </w:object>
      </w:r>
      <w:r w:rsidRPr="00536221">
        <w:rPr>
          <w:color w:val="000000"/>
          <w:szCs w:val="26"/>
          <w:lang w:val="nl-NL"/>
        </w:rPr>
        <w:t xml:space="preserve">.                        </w:t>
      </w:r>
    </w:p>
    <w:p w:rsidR="004209AF" w:rsidRPr="00CD3B28" w:rsidRDefault="00CF1588" w:rsidP="004209AF">
      <w:pPr>
        <w:spacing w:before="120"/>
        <w:jc w:val="both"/>
        <w:rPr>
          <w:color w:val="000000"/>
          <w:szCs w:val="26"/>
          <w:lang w:val="nl-NL"/>
        </w:rPr>
      </w:pPr>
      <w:r w:rsidRPr="00CD3B28">
        <w:rPr>
          <w:b/>
          <w:color w:val="000000"/>
          <w:szCs w:val="26"/>
          <w:lang w:val="nl-NL"/>
        </w:rPr>
        <w:t xml:space="preserve">Câu </w:t>
      </w:r>
      <w:r w:rsidR="008F6E51">
        <w:rPr>
          <w:b/>
          <w:color w:val="000000"/>
          <w:szCs w:val="26"/>
          <w:lang w:val="nl-NL"/>
        </w:rPr>
        <w:t>4</w:t>
      </w:r>
      <w:r w:rsidRPr="00CD3B28">
        <w:rPr>
          <w:b/>
          <w:color w:val="000000"/>
          <w:szCs w:val="26"/>
          <w:lang w:val="nl-NL"/>
        </w:rPr>
        <w:t xml:space="preserve"> (</w:t>
      </w:r>
      <w:r w:rsidR="00E80FCD" w:rsidRPr="00CD3B28">
        <w:rPr>
          <w:b/>
          <w:color w:val="000000"/>
          <w:szCs w:val="26"/>
          <w:lang w:val="nl-NL"/>
        </w:rPr>
        <w:t>3</w:t>
      </w:r>
      <w:r w:rsidRPr="00CD3B28">
        <w:rPr>
          <w:b/>
          <w:color w:val="000000"/>
          <w:szCs w:val="26"/>
          <w:lang w:val="nl-NL"/>
        </w:rPr>
        <w:t>,0 điểm).</w:t>
      </w:r>
      <w:r w:rsidR="00E80FCD" w:rsidRPr="00CD3B28">
        <w:rPr>
          <w:b/>
          <w:color w:val="000000"/>
          <w:szCs w:val="26"/>
          <w:lang w:val="nl-NL"/>
        </w:rPr>
        <w:t xml:space="preserve"> </w:t>
      </w:r>
      <w:r w:rsidR="00DB597F" w:rsidRPr="00CD3B28">
        <w:rPr>
          <w:b/>
          <w:color w:val="000000"/>
          <w:szCs w:val="26"/>
          <w:lang w:val="nl-NL"/>
        </w:rPr>
        <w:t xml:space="preserve"> </w:t>
      </w:r>
    </w:p>
    <w:p w:rsidR="00CD3B28" w:rsidRPr="007D231A" w:rsidRDefault="00CD3B28" w:rsidP="007D231A">
      <w:pPr>
        <w:pStyle w:val="NormalBlack"/>
        <w:jc w:val="both"/>
      </w:pPr>
      <w:r w:rsidRPr="00CD3B28">
        <w:t xml:space="preserve">         </w:t>
      </w:r>
      <w:r w:rsidR="00536221" w:rsidRPr="00690879">
        <w:t>a</w:t>
      </w:r>
      <w:r w:rsidR="00612DE7" w:rsidRPr="00690879">
        <w:t xml:space="preserve">) </w:t>
      </w:r>
      <w:r w:rsidR="007D231A" w:rsidRPr="00690879">
        <w:t xml:space="preserve">Trong mặt phẳng với hệ tọa độ </w:t>
      </w:r>
      <w:r w:rsidR="007D231A" w:rsidRPr="00690879">
        <w:rPr>
          <w:i/>
        </w:rPr>
        <w:t>Oxy</w:t>
      </w:r>
      <w:r w:rsidR="007D231A" w:rsidRPr="00690879">
        <w:t xml:space="preserve">, cho hai đường thẳng </w:t>
      </w:r>
      <w:r w:rsidR="00A74857" w:rsidRPr="00690879">
        <w:rPr>
          <w:position w:val="-10"/>
        </w:rPr>
        <w:object w:dxaOrig="1900" w:dyaOrig="340">
          <v:shape id="_x0000_i1044" type="#_x0000_t75" style="width:100.15pt;height:18.15pt" o:ole="">
            <v:imagedata r:id="rId46" o:title=""/>
          </v:shape>
          <o:OLEObject Type="Embed" ProgID="Equation.DSMT4" ShapeID="_x0000_i1044" DrawAspect="Content" ObjectID="_1676978413" r:id="rId47"/>
        </w:object>
      </w:r>
      <w:r w:rsidR="007D231A" w:rsidRPr="00690879">
        <w:t xml:space="preserve"> </w:t>
      </w:r>
      <w:r w:rsidR="00A74857" w:rsidRPr="00690879">
        <w:rPr>
          <w:position w:val="-10"/>
        </w:rPr>
        <w:object w:dxaOrig="1880" w:dyaOrig="340">
          <v:shape id="_x0000_i1045" type="#_x0000_t75" style="width:99.55pt;height:18.15pt" o:ole="">
            <v:imagedata r:id="rId48" o:title=""/>
          </v:shape>
          <o:OLEObject Type="Embed" ProgID="Equation.DSMT4" ShapeID="_x0000_i1045" DrawAspect="Content" ObjectID="_1676978414" r:id="rId49"/>
        </w:object>
      </w:r>
      <w:r w:rsidRPr="00690879">
        <w:t>.</w:t>
      </w:r>
      <w:r w:rsidR="007D231A" w:rsidRPr="00690879">
        <w:t xml:space="preserve"> Biết phép vị tự tâm </w:t>
      </w:r>
      <w:r w:rsidR="007D231A" w:rsidRPr="00690879">
        <w:rPr>
          <w:i/>
        </w:rPr>
        <w:t>A</w:t>
      </w:r>
      <w:r w:rsidR="007D231A" w:rsidRPr="00690879">
        <w:t xml:space="preserve">(0;1), tỉ số </w:t>
      </w:r>
      <w:r w:rsidR="00F51666" w:rsidRPr="00690879">
        <w:rPr>
          <w:position w:val="-6"/>
        </w:rPr>
        <w:object w:dxaOrig="220" w:dyaOrig="300">
          <v:shape id="_x0000_i1046" type="#_x0000_t75" style="width:11.9pt;height:15.65pt" o:ole="">
            <v:imagedata r:id="rId50" o:title=""/>
          </v:shape>
          <o:OLEObject Type="Embed" ProgID="Equation.DSMT4" ShapeID="_x0000_i1046" DrawAspect="Content" ObjectID="_1676978415" r:id="rId51"/>
        </w:object>
      </w:r>
      <w:r w:rsidR="007D231A" w:rsidRPr="00690879">
        <w:t xml:space="preserve"> biến đường thẳng </w:t>
      </w:r>
      <w:r w:rsidR="0032112D" w:rsidRPr="00690879">
        <w:rPr>
          <w:position w:val="-10"/>
        </w:rPr>
        <w:object w:dxaOrig="420" w:dyaOrig="340">
          <v:shape id="_x0000_i1047" type="#_x0000_t75" style="width:21.9pt;height:18.15pt" o:ole="">
            <v:imagedata r:id="rId52" o:title=""/>
          </v:shape>
          <o:OLEObject Type="Embed" ProgID="Equation.DSMT4" ShapeID="_x0000_i1047" DrawAspect="Content" ObjectID="_1676978416" r:id="rId53"/>
        </w:object>
      </w:r>
      <w:r w:rsidR="007D231A" w:rsidRPr="00690879">
        <w:t xml:space="preserve"> thành đường thẳng </w:t>
      </w:r>
      <w:r w:rsidR="0032112D" w:rsidRPr="00690879">
        <w:rPr>
          <w:position w:val="-10"/>
        </w:rPr>
        <w:object w:dxaOrig="480" w:dyaOrig="340">
          <v:shape id="_x0000_i1048" type="#_x0000_t75" style="width:25.05pt;height:18.15pt" o:ole="">
            <v:imagedata r:id="rId54" o:title=""/>
          </v:shape>
          <o:OLEObject Type="Embed" ProgID="Equation.DSMT4" ShapeID="_x0000_i1048" DrawAspect="Content" ObjectID="_1676978417" r:id="rId55"/>
        </w:object>
      </w:r>
      <w:r w:rsidR="007D231A" w:rsidRPr="00690879">
        <w:t xml:space="preserve">. </w:t>
      </w:r>
      <w:r w:rsidR="00293782" w:rsidRPr="00690879">
        <w:rPr>
          <w:lang w:val="en-US"/>
        </w:rPr>
        <w:t>Viết phương trình</w:t>
      </w:r>
      <w:r w:rsidR="007D231A" w:rsidRPr="00690879">
        <w:t xml:space="preserve"> ảnh của</w:t>
      </w:r>
      <w:r w:rsidR="007D231A" w:rsidRPr="007D231A">
        <w:t xml:space="preserve"> đường tròn </w:t>
      </w:r>
      <w:r w:rsidR="007D231A" w:rsidRPr="00536221">
        <w:rPr>
          <w:position w:val="-10"/>
        </w:rPr>
        <w:object w:dxaOrig="2760" w:dyaOrig="380">
          <v:shape id="_x0000_i1049" type="#_x0000_t75" style="width:145.9pt;height:20.05pt" o:ole="">
            <v:imagedata r:id="rId56" o:title=""/>
          </v:shape>
          <o:OLEObject Type="Embed" ProgID="Equation.DSMT4" ShapeID="_x0000_i1049" DrawAspect="Content" ObjectID="_1676978418" r:id="rId57"/>
        </w:object>
      </w:r>
      <w:r w:rsidR="007D231A" w:rsidRPr="007D231A">
        <w:t xml:space="preserve"> qua phép vị tự tâm </w:t>
      </w:r>
      <w:r w:rsidR="007D231A" w:rsidRPr="007D231A">
        <w:rPr>
          <w:i/>
        </w:rPr>
        <w:t>A</w:t>
      </w:r>
      <w:r w:rsidR="007D231A" w:rsidRPr="007D231A">
        <w:t xml:space="preserve">, tỉ số </w:t>
      </w:r>
      <w:r w:rsidR="007D231A" w:rsidRPr="007D231A">
        <w:rPr>
          <w:i/>
        </w:rPr>
        <w:t>k</w:t>
      </w:r>
      <w:r w:rsidR="007D231A" w:rsidRPr="007D231A">
        <w:t>.</w:t>
      </w:r>
    </w:p>
    <w:p w:rsidR="00BE7249" w:rsidRPr="00536221" w:rsidRDefault="00536221" w:rsidP="00536221">
      <w:pPr>
        <w:ind w:firstLine="570"/>
        <w:jc w:val="both"/>
        <w:rPr>
          <w:color w:val="000000"/>
          <w:lang w:val="nl-NL"/>
        </w:rPr>
      </w:pPr>
      <w:r w:rsidRPr="007D231A">
        <w:rPr>
          <w:color w:val="000000"/>
          <w:szCs w:val="26"/>
          <w:lang w:val="vi-VN"/>
        </w:rPr>
        <w:t xml:space="preserve">b) </w:t>
      </w:r>
      <w:r w:rsidR="00BE7249" w:rsidRPr="007D231A">
        <w:rPr>
          <w:color w:val="000000"/>
          <w:szCs w:val="26"/>
          <w:lang w:val="vi-VN"/>
        </w:rPr>
        <w:t xml:space="preserve">Trong mặt phẳng, cho hai điểm </w:t>
      </w:r>
      <w:r w:rsidR="00BE7249" w:rsidRPr="007D231A">
        <w:rPr>
          <w:i/>
          <w:color w:val="000000"/>
          <w:szCs w:val="26"/>
          <w:lang w:val="vi-VN"/>
        </w:rPr>
        <w:t>A</w:t>
      </w:r>
      <w:r w:rsidR="00BE7249" w:rsidRPr="007D231A">
        <w:rPr>
          <w:color w:val="000000"/>
          <w:szCs w:val="26"/>
          <w:lang w:val="vi-VN"/>
        </w:rPr>
        <w:t xml:space="preserve">, </w:t>
      </w:r>
      <w:r w:rsidR="00BE7249" w:rsidRPr="007D231A">
        <w:rPr>
          <w:i/>
          <w:color w:val="000000"/>
          <w:szCs w:val="26"/>
          <w:lang w:val="vi-VN"/>
        </w:rPr>
        <w:t>B</w:t>
      </w:r>
      <w:r w:rsidR="00BE7249" w:rsidRPr="007D231A">
        <w:rPr>
          <w:color w:val="000000"/>
          <w:szCs w:val="26"/>
          <w:lang w:val="vi-VN"/>
        </w:rPr>
        <w:t xml:space="preserve"> cố định, điểm </w:t>
      </w:r>
      <w:r w:rsidR="00BE7249" w:rsidRPr="007D231A">
        <w:rPr>
          <w:i/>
          <w:color w:val="000000"/>
          <w:szCs w:val="26"/>
          <w:lang w:val="vi-VN"/>
        </w:rPr>
        <w:t>M</w:t>
      </w:r>
      <w:r w:rsidR="00BE7249" w:rsidRPr="007D231A">
        <w:rPr>
          <w:color w:val="000000"/>
          <w:szCs w:val="26"/>
          <w:lang w:val="vi-VN"/>
        </w:rPr>
        <w:t xml:space="preserve"> di động trên nửa mặt phẳng bờ </w:t>
      </w:r>
      <w:r w:rsidR="00BE7249" w:rsidRPr="007D231A">
        <w:rPr>
          <w:i/>
          <w:color w:val="000000"/>
          <w:szCs w:val="26"/>
          <w:lang w:val="vi-VN"/>
        </w:rPr>
        <w:t>AB</w:t>
      </w:r>
      <w:r w:rsidR="00BE7249" w:rsidRPr="007D231A">
        <w:rPr>
          <w:color w:val="000000"/>
          <w:szCs w:val="26"/>
          <w:lang w:val="vi-VN"/>
        </w:rPr>
        <w:t xml:space="preserve"> sao cho tam giác </w:t>
      </w:r>
      <w:r w:rsidR="00BE7249" w:rsidRPr="007D231A">
        <w:rPr>
          <w:i/>
          <w:color w:val="000000"/>
          <w:szCs w:val="26"/>
          <w:lang w:val="vi-VN"/>
        </w:rPr>
        <w:t>ABM</w:t>
      </w:r>
      <w:r w:rsidR="00BE7249" w:rsidRPr="007D231A">
        <w:rPr>
          <w:color w:val="000000"/>
          <w:szCs w:val="26"/>
          <w:lang w:val="vi-VN"/>
        </w:rPr>
        <w:t xml:space="preserve"> vuông tại </w:t>
      </w:r>
      <w:r w:rsidR="00BE7249" w:rsidRPr="007D231A">
        <w:rPr>
          <w:i/>
          <w:color w:val="000000"/>
          <w:szCs w:val="26"/>
          <w:lang w:val="vi-VN"/>
        </w:rPr>
        <w:t>M</w:t>
      </w:r>
      <w:r w:rsidR="00BE7249" w:rsidRPr="007D231A">
        <w:rPr>
          <w:color w:val="000000"/>
          <w:szCs w:val="26"/>
          <w:lang w:val="vi-VN"/>
        </w:rPr>
        <w:t xml:space="preserve">. Trên nửa mặt phẳng </w:t>
      </w:r>
      <w:r w:rsidR="005519D5">
        <w:rPr>
          <w:color w:val="000000"/>
          <w:szCs w:val="26"/>
        </w:rPr>
        <w:t xml:space="preserve">bờ </w:t>
      </w:r>
      <w:r w:rsidR="005519D5" w:rsidRPr="005519D5">
        <w:rPr>
          <w:i/>
          <w:color w:val="000000"/>
          <w:szCs w:val="26"/>
        </w:rPr>
        <w:t>AB</w:t>
      </w:r>
      <w:r w:rsidR="005519D5">
        <w:rPr>
          <w:color w:val="000000"/>
          <w:szCs w:val="26"/>
        </w:rPr>
        <w:t xml:space="preserve"> </w:t>
      </w:r>
      <w:r w:rsidR="00BE7249" w:rsidRPr="007D231A">
        <w:rPr>
          <w:color w:val="000000"/>
          <w:szCs w:val="26"/>
          <w:lang w:val="vi-VN"/>
        </w:rPr>
        <w:t xml:space="preserve">không chứa điểm </w:t>
      </w:r>
      <w:r w:rsidR="00BE7249" w:rsidRPr="007D231A">
        <w:rPr>
          <w:i/>
          <w:color w:val="000000"/>
          <w:szCs w:val="26"/>
          <w:lang w:val="vi-VN"/>
        </w:rPr>
        <w:t>M</w:t>
      </w:r>
      <w:r w:rsidR="00BE7249" w:rsidRPr="007D231A">
        <w:rPr>
          <w:color w:val="000000"/>
          <w:szCs w:val="26"/>
          <w:lang w:val="vi-VN"/>
        </w:rPr>
        <w:t xml:space="preserve"> vẽ tia </w:t>
      </w:r>
      <w:r w:rsidR="00BE7249" w:rsidRPr="007D231A">
        <w:rPr>
          <w:i/>
          <w:color w:val="000000"/>
          <w:szCs w:val="26"/>
          <w:lang w:val="vi-VN"/>
        </w:rPr>
        <w:t>Bx</w:t>
      </w:r>
      <w:r w:rsidR="00BE7249" w:rsidRPr="007D231A">
        <w:rPr>
          <w:color w:val="000000"/>
          <w:szCs w:val="26"/>
          <w:lang w:val="vi-VN"/>
        </w:rPr>
        <w:t xml:space="preserve"> vuông góc với </w:t>
      </w:r>
      <w:r w:rsidR="00BE7249" w:rsidRPr="007D231A">
        <w:rPr>
          <w:i/>
          <w:color w:val="000000"/>
          <w:szCs w:val="26"/>
          <w:lang w:val="vi-VN"/>
        </w:rPr>
        <w:t>BM</w:t>
      </w:r>
      <w:r w:rsidR="00BE7249" w:rsidRPr="007D231A">
        <w:rPr>
          <w:color w:val="000000"/>
          <w:szCs w:val="26"/>
          <w:lang w:val="vi-VN"/>
        </w:rPr>
        <w:t xml:space="preserve">. </w:t>
      </w:r>
      <w:r w:rsidR="00BE7249" w:rsidRPr="00CD3B28">
        <w:rPr>
          <w:color w:val="000000"/>
          <w:szCs w:val="26"/>
          <w:lang w:val="nl-NL"/>
        </w:rPr>
        <w:t xml:space="preserve">Trên tia </w:t>
      </w:r>
      <w:r w:rsidR="00BE7249" w:rsidRPr="00CD3B28">
        <w:rPr>
          <w:i/>
          <w:color w:val="000000"/>
          <w:szCs w:val="26"/>
          <w:lang w:val="nl-NL"/>
        </w:rPr>
        <w:t>Bx</w:t>
      </w:r>
      <w:r w:rsidR="00BE7249" w:rsidRPr="00CD3B28">
        <w:rPr>
          <w:color w:val="000000"/>
          <w:szCs w:val="26"/>
          <w:lang w:val="nl-NL"/>
        </w:rPr>
        <w:t xml:space="preserve"> lấy điểm </w:t>
      </w:r>
      <w:r w:rsidR="00BE7249" w:rsidRPr="00CD3B28">
        <w:rPr>
          <w:i/>
          <w:color w:val="000000"/>
          <w:szCs w:val="26"/>
          <w:lang w:val="nl-NL"/>
        </w:rPr>
        <w:t>C</w:t>
      </w:r>
      <w:r w:rsidR="00BE7249" w:rsidRPr="00CD3B28">
        <w:rPr>
          <w:color w:val="000000"/>
          <w:szCs w:val="26"/>
          <w:lang w:val="nl-NL"/>
        </w:rPr>
        <w:t xml:space="preserve"> sao cho </w:t>
      </w:r>
      <w:r w:rsidR="00BE7249" w:rsidRPr="00CD3B28">
        <w:rPr>
          <w:i/>
          <w:color w:val="000000"/>
          <w:szCs w:val="26"/>
          <w:lang w:val="nl-NL"/>
        </w:rPr>
        <w:t>BM</w:t>
      </w:r>
      <w:r w:rsidR="00BE7249" w:rsidRPr="00CD3B28">
        <w:rPr>
          <w:color w:val="000000"/>
          <w:szCs w:val="26"/>
          <w:lang w:val="nl-NL"/>
        </w:rPr>
        <w:t xml:space="preserve"> = </w:t>
      </w:r>
      <w:r w:rsidR="00BE7249" w:rsidRPr="00CD3B28">
        <w:rPr>
          <w:i/>
          <w:color w:val="000000"/>
          <w:szCs w:val="26"/>
          <w:lang w:val="nl-NL"/>
        </w:rPr>
        <w:t>BC</w:t>
      </w:r>
      <w:r w:rsidR="00BE7249" w:rsidRPr="00CD3B28">
        <w:rPr>
          <w:color w:val="000000"/>
          <w:szCs w:val="26"/>
          <w:lang w:val="nl-NL"/>
        </w:rPr>
        <w:t>. Qua  điểm</w:t>
      </w:r>
      <w:r w:rsidR="00BE7249" w:rsidRPr="00CD3B28">
        <w:rPr>
          <w:color w:val="000000"/>
          <w:lang w:val="nl-NL"/>
        </w:rPr>
        <w:t xml:space="preserve"> </w:t>
      </w:r>
      <w:r w:rsidR="00BE7249" w:rsidRPr="00CD3B28">
        <w:rPr>
          <w:i/>
          <w:color w:val="000000"/>
          <w:lang w:val="nl-NL"/>
        </w:rPr>
        <w:t>C</w:t>
      </w:r>
      <w:r w:rsidR="00BE7249" w:rsidRPr="00CD3B28">
        <w:rPr>
          <w:color w:val="000000"/>
          <w:lang w:val="nl-NL"/>
        </w:rPr>
        <w:t xml:space="preserve"> dựng đường thẳng</w:t>
      </w:r>
      <w:r w:rsidR="00BE7249" w:rsidRPr="00536221">
        <w:rPr>
          <w:color w:val="000000"/>
          <w:lang w:val="nl-NL"/>
        </w:rPr>
        <w:t xml:space="preserve"> </w:t>
      </w:r>
      <w:r w:rsidR="00BE7249" w:rsidRPr="00536221">
        <w:rPr>
          <w:i/>
          <w:color w:val="000000"/>
          <w:lang w:val="nl-NL"/>
        </w:rPr>
        <w:t>d</w:t>
      </w:r>
      <w:r w:rsidR="00BE7249" w:rsidRPr="00536221">
        <w:rPr>
          <w:color w:val="000000"/>
          <w:lang w:val="nl-NL"/>
        </w:rPr>
        <w:t xml:space="preserve"> vuông góc với </w:t>
      </w:r>
      <w:r w:rsidR="00BE7249" w:rsidRPr="00536221">
        <w:rPr>
          <w:i/>
          <w:color w:val="000000"/>
          <w:lang w:val="nl-NL"/>
        </w:rPr>
        <w:t>AB</w:t>
      </w:r>
      <w:r w:rsidR="00BE7249" w:rsidRPr="00536221">
        <w:rPr>
          <w:color w:val="000000"/>
          <w:lang w:val="nl-NL"/>
        </w:rPr>
        <w:t xml:space="preserve"> cắt tia </w:t>
      </w:r>
      <w:r w:rsidR="00BE7249" w:rsidRPr="00536221">
        <w:rPr>
          <w:i/>
          <w:color w:val="000000"/>
          <w:lang w:val="nl-NL"/>
        </w:rPr>
        <w:t>BM</w:t>
      </w:r>
      <w:r w:rsidR="00BE7249" w:rsidRPr="00536221">
        <w:rPr>
          <w:color w:val="000000"/>
          <w:lang w:val="nl-NL"/>
        </w:rPr>
        <w:t xml:space="preserve"> ở </w:t>
      </w:r>
      <w:r w:rsidR="00BE7249" w:rsidRPr="00536221">
        <w:rPr>
          <w:i/>
          <w:color w:val="000000"/>
          <w:lang w:val="nl-NL"/>
        </w:rPr>
        <w:t>N</w:t>
      </w:r>
      <w:r w:rsidR="00BE7249" w:rsidRPr="00536221">
        <w:rPr>
          <w:color w:val="000000"/>
          <w:lang w:val="nl-NL"/>
        </w:rPr>
        <w:t xml:space="preserve">. Hãy xác định phép quay biến </w:t>
      </w:r>
      <w:r w:rsidR="00BE7249" w:rsidRPr="00536221">
        <w:rPr>
          <w:i/>
          <w:color w:val="000000"/>
          <w:lang w:val="nl-NL"/>
        </w:rPr>
        <w:t>AM</w:t>
      </w:r>
      <w:r w:rsidR="00BE7249" w:rsidRPr="00536221">
        <w:rPr>
          <w:color w:val="000000"/>
          <w:lang w:val="nl-NL"/>
        </w:rPr>
        <w:t xml:space="preserve"> thành </w:t>
      </w:r>
      <w:r w:rsidR="00BE7249" w:rsidRPr="00536221">
        <w:rPr>
          <w:i/>
          <w:color w:val="000000"/>
          <w:lang w:val="nl-NL"/>
        </w:rPr>
        <w:t>BN</w:t>
      </w:r>
      <w:r w:rsidR="00BE7249" w:rsidRPr="00536221">
        <w:rPr>
          <w:color w:val="000000"/>
          <w:lang w:val="nl-NL"/>
        </w:rPr>
        <w:t xml:space="preserve">. Khi </w:t>
      </w:r>
      <w:r w:rsidR="00BE7249" w:rsidRPr="00536221">
        <w:rPr>
          <w:i/>
          <w:color w:val="000000"/>
          <w:lang w:val="nl-NL"/>
        </w:rPr>
        <w:t>M</w:t>
      </w:r>
      <w:r w:rsidR="00BE7249" w:rsidRPr="00536221">
        <w:rPr>
          <w:color w:val="000000"/>
          <w:lang w:val="nl-NL"/>
        </w:rPr>
        <w:t xml:space="preserve"> di động thì điểm </w:t>
      </w:r>
      <w:r w:rsidR="00BE7249" w:rsidRPr="00536221">
        <w:rPr>
          <w:i/>
          <w:color w:val="000000"/>
          <w:lang w:val="nl-NL"/>
        </w:rPr>
        <w:t>N</w:t>
      </w:r>
      <w:r w:rsidR="00BE7249" w:rsidRPr="00536221">
        <w:rPr>
          <w:color w:val="000000"/>
          <w:lang w:val="nl-NL"/>
        </w:rPr>
        <w:t xml:space="preserve"> di động trên đường nào?</w:t>
      </w:r>
    </w:p>
    <w:p w:rsidR="004209AF" w:rsidRPr="00536221" w:rsidRDefault="004209AF" w:rsidP="004209AF">
      <w:pPr>
        <w:spacing w:before="120"/>
        <w:jc w:val="both"/>
        <w:rPr>
          <w:b/>
          <w:color w:val="000000"/>
          <w:szCs w:val="26"/>
          <w:lang w:val="nl-NL"/>
        </w:rPr>
      </w:pPr>
      <w:r w:rsidRPr="00536221">
        <w:rPr>
          <w:b/>
          <w:color w:val="000000"/>
          <w:szCs w:val="26"/>
          <w:lang w:val="nl-NL"/>
        </w:rPr>
        <w:t xml:space="preserve">Câu </w:t>
      </w:r>
      <w:r w:rsidR="008F6E51">
        <w:rPr>
          <w:b/>
          <w:color w:val="000000"/>
          <w:szCs w:val="26"/>
          <w:lang w:val="nl-NL"/>
        </w:rPr>
        <w:t>5</w:t>
      </w:r>
      <w:r w:rsidRPr="00536221">
        <w:rPr>
          <w:b/>
          <w:color w:val="000000"/>
          <w:szCs w:val="26"/>
          <w:lang w:val="nl-NL"/>
        </w:rPr>
        <w:t xml:space="preserve"> (4,0 điểm).  </w:t>
      </w:r>
    </w:p>
    <w:p w:rsidR="00483C19" w:rsidRPr="00536221" w:rsidRDefault="00DD35E7" w:rsidP="00EE7FD1">
      <w:pPr>
        <w:jc w:val="both"/>
        <w:rPr>
          <w:color w:val="000000"/>
          <w:lang w:val="nl-NL"/>
        </w:rPr>
      </w:pPr>
      <w:r w:rsidRPr="00536221">
        <w:rPr>
          <w:color w:val="000000"/>
          <w:lang w:val="nl-NL"/>
        </w:rPr>
        <w:t xml:space="preserve">         Cho hình chóp </w:t>
      </w:r>
      <w:r w:rsidRPr="00536221">
        <w:rPr>
          <w:i/>
          <w:color w:val="000000"/>
          <w:lang w:val="nl-NL"/>
        </w:rPr>
        <w:t>S.ABC</w:t>
      </w:r>
      <w:r w:rsidR="00945C83" w:rsidRPr="00536221">
        <w:rPr>
          <w:i/>
          <w:color w:val="000000"/>
          <w:lang w:val="nl-NL"/>
        </w:rPr>
        <w:t>D</w:t>
      </w:r>
      <w:r w:rsidRPr="00536221">
        <w:rPr>
          <w:color w:val="000000"/>
          <w:lang w:val="nl-NL"/>
        </w:rPr>
        <w:t xml:space="preserve"> có đáy </w:t>
      </w:r>
      <w:r w:rsidRPr="00536221">
        <w:rPr>
          <w:i/>
          <w:color w:val="000000"/>
          <w:lang w:val="nl-NL"/>
        </w:rPr>
        <w:t>ABC</w:t>
      </w:r>
      <w:r w:rsidR="00945C83" w:rsidRPr="00536221">
        <w:rPr>
          <w:i/>
          <w:color w:val="000000"/>
          <w:lang w:val="nl-NL"/>
        </w:rPr>
        <w:t>D</w:t>
      </w:r>
      <w:r w:rsidRPr="00536221">
        <w:rPr>
          <w:color w:val="000000"/>
          <w:lang w:val="nl-NL"/>
        </w:rPr>
        <w:t xml:space="preserve"> là </w:t>
      </w:r>
      <w:r w:rsidR="00DF012A" w:rsidRPr="00536221">
        <w:rPr>
          <w:color w:val="000000"/>
          <w:lang w:val="nl-NL"/>
        </w:rPr>
        <w:t>hình chữ nhật</w:t>
      </w:r>
      <w:r w:rsidR="00945C83" w:rsidRPr="00536221">
        <w:rPr>
          <w:color w:val="000000"/>
          <w:lang w:val="nl-NL"/>
        </w:rPr>
        <w:t>,</w:t>
      </w:r>
      <w:r w:rsidR="005B1D2C" w:rsidRPr="00536221">
        <w:rPr>
          <w:color w:val="000000"/>
          <w:lang w:val="nl-NL"/>
        </w:rPr>
        <w:t xml:space="preserve"> </w:t>
      </w:r>
      <w:r w:rsidR="005B1D2C" w:rsidRPr="00536221">
        <w:rPr>
          <w:i/>
          <w:color w:val="000000"/>
          <w:szCs w:val="26"/>
          <w:lang w:val="nl-NL"/>
        </w:rPr>
        <w:t>SA</w:t>
      </w:r>
      <w:r w:rsidR="005B1D2C" w:rsidRPr="00536221">
        <w:rPr>
          <w:color w:val="000000"/>
          <w:szCs w:val="26"/>
          <w:lang w:val="nl-NL"/>
        </w:rPr>
        <w:t xml:space="preserve"> vuông góc với mặt đáy, </w:t>
      </w:r>
      <w:r w:rsidR="008C18AD" w:rsidRPr="00536221">
        <w:rPr>
          <w:color w:val="000000"/>
          <w:position w:val="-10"/>
          <w:szCs w:val="26"/>
        </w:rPr>
        <w:object w:dxaOrig="1960" w:dyaOrig="380">
          <v:shape id="_x0000_i1050" type="#_x0000_t75" style="width:105.2pt;height:20.65pt" o:ole="">
            <v:imagedata r:id="rId58" o:title=""/>
          </v:shape>
          <o:OLEObject Type="Embed" ProgID="Equation.DSMT4" ShapeID="_x0000_i1050" DrawAspect="Content" ObjectID="_1676978419" r:id="rId59"/>
        </w:object>
      </w:r>
      <w:r w:rsidR="005B1D2C" w:rsidRPr="00536221">
        <w:rPr>
          <w:color w:val="000000"/>
          <w:position w:val="-6"/>
          <w:szCs w:val="26"/>
        </w:rPr>
        <w:object w:dxaOrig="859" w:dyaOrig="279">
          <v:shape id="_x0000_i1051" type="#_x0000_t75" style="width:46.35pt;height:15.05pt" o:ole="">
            <v:imagedata r:id="rId60" o:title=""/>
          </v:shape>
          <o:OLEObject Type="Embed" ProgID="Equation.DSMT4" ShapeID="_x0000_i1051" DrawAspect="Content" ObjectID="_1676978420" r:id="rId61"/>
        </w:object>
      </w:r>
      <w:r w:rsidRPr="00536221">
        <w:rPr>
          <w:color w:val="000000"/>
          <w:lang w:val="nl-NL"/>
        </w:rPr>
        <w:t xml:space="preserve"> </w:t>
      </w:r>
    </w:p>
    <w:p w:rsidR="00DF012A" w:rsidRPr="00536221" w:rsidRDefault="00483C19" w:rsidP="00DF012A">
      <w:pPr>
        <w:ind w:left="570"/>
        <w:rPr>
          <w:color w:val="000000"/>
          <w:lang w:val="nl-NL"/>
        </w:rPr>
      </w:pPr>
      <w:r w:rsidRPr="00536221">
        <w:rPr>
          <w:color w:val="000000"/>
          <w:lang w:val="nl-NL"/>
        </w:rPr>
        <w:t xml:space="preserve"> a) </w:t>
      </w:r>
      <w:r w:rsidR="00DF012A" w:rsidRPr="00536221">
        <w:rPr>
          <w:color w:val="000000"/>
          <w:lang w:val="nl-NL"/>
        </w:rPr>
        <w:t xml:space="preserve">Tính khoảng cách giữa hai đường thẳng </w:t>
      </w:r>
      <w:r w:rsidR="00DF012A" w:rsidRPr="00536221">
        <w:rPr>
          <w:i/>
          <w:color w:val="000000"/>
          <w:lang w:val="nl-NL"/>
        </w:rPr>
        <w:t>AC</w:t>
      </w:r>
      <w:r w:rsidR="00DF012A" w:rsidRPr="00536221">
        <w:rPr>
          <w:color w:val="000000"/>
          <w:lang w:val="nl-NL"/>
        </w:rPr>
        <w:t xml:space="preserve"> </w:t>
      </w:r>
      <w:r w:rsidR="00DE5DF1">
        <w:rPr>
          <w:color w:val="000000"/>
          <w:lang w:val="nl-NL"/>
        </w:rPr>
        <w:t xml:space="preserve"> </w:t>
      </w:r>
      <w:r w:rsidR="00DF012A" w:rsidRPr="00536221">
        <w:rPr>
          <w:color w:val="000000"/>
          <w:lang w:val="nl-NL"/>
        </w:rPr>
        <w:t xml:space="preserve">và </w:t>
      </w:r>
      <w:r w:rsidR="00DE5DF1">
        <w:rPr>
          <w:color w:val="000000"/>
          <w:lang w:val="nl-NL"/>
        </w:rPr>
        <w:t xml:space="preserve"> </w:t>
      </w:r>
      <w:r w:rsidR="00DF012A" w:rsidRPr="00536221">
        <w:rPr>
          <w:i/>
          <w:color w:val="000000"/>
          <w:lang w:val="nl-NL"/>
        </w:rPr>
        <w:t>SB</w:t>
      </w:r>
      <w:r w:rsidR="00DF012A" w:rsidRPr="00536221">
        <w:rPr>
          <w:color w:val="000000"/>
          <w:lang w:val="nl-NL"/>
        </w:rPr>
        <w:t xml:space="preserve"> </w:t>
      </w:r>
      <w:r w:rsidR="005914F1">
        <w:rPr>
          <w:color w:val="000000"/>
          <w:lang w:val="nl-NL"/>
        </w:rPr>
        <w:t xml:space="preserve"> </w:t>
      </w:r>
      <w:r w:rsidR="00DF012A" w:rsidRPr="00536221">
        <w:rPr>
          <w:color w:val="000000"/>
          <w:lang w:val="nl-NL"/>
        </w:rPr>
        <w:t xml:space="preserve">theo </w:t>
      </w:r>
      <w:r w:rsidR="00DF012A" w:rsidRPr="00536221">
        <w:rPr>
          <w:color w:val="000000"/>
          <w:position w:val="-6"/>
          <w:szCs w:val="26"/>
        </w:rPr>
        <w:object w:dxaOrig="220" w:dyaOrig="220">
          <v:shape id="_x0000_i1052" type="#_x0000_t75" style="width:11.9pt;height:11.9pt" o:ole="">
            <v:imagedata r:id="rId62" o:title=""/>
          </v:shape>
          <o:OLEObject Type="Embed" ProgID="Equation.DSMT4" ShapeID="_x0000_i1052" DrawAspect="Content" ObjectID="_1676978421" r:id="rId63"/>
        </w:object>
      </w:r>
      <w:r w:rsidR="00DF012A" w:rsidRPr="00536221">
        <w:rPr>
          <w:color w:val="000000"/>
          <w:lang w:val="nl-NL"/>
        </w:rPr>
        <w:t>.</w:t>
      </w:r>
    </w:p>
    <w:p w:rsidR="001603A1" w:rsidRDefault="00483C19" w:rsidP="001603A1">
      <w:pPr>
        <w:ind w:left="570"/>
        <w:jc w:val="both"/>
        <w:rPr>
          <w:color w:val="000000"/>
          <w:lang w:val="nl-NL"/>
        </w:rPr>
      </w:pPr>
      <w:r w:rsidRPr="00536221">
        <w:rPr>
          <w:color w:val="000000"/>
          <w:lang w:val="nl-NL"/>
        </w:rPr>
        <w:t xml:space="preserve"> b) </w:t>
      </w:r>
      <w:r w:rsidR="00DF012A" w:rsidRPr="00536221">
        <w:rPr>
          <w:color w:val="000000"/>
          <w:lang w:val="nl-NL"/>
        </w:rPr>
        <w:t xml:space="preserve">Gọi </w:t>
      </w:r>
      <w:r w:rsidR="00DF012A" w:rsidRPr="00536221">
        <w:rPr>
          <w:i/>
          <w:color w:val="000000"/>
          <w:lang w:val="nl-NL"/>
        </w:rPr>
        <w:t>G</w:t>
      </w:r>
      <w:r w:rsidR="00DF012A" w:rsidRPr="00536221">
        <w:rPr>
          <w:color w:val="000000"/>
          <w:lang w:val="nl-NL"/>
        </w:rPr>
        <w:t xml:space="preserve"> là trọng tâm của tam giác </w:t>
      </w:r>
      <w:r w:rsidR="00DF012A" w:rsidRPr="00536221">
        <w:rPr>
          <w:i/>
          <w:color w:val="000000"/>
          <w:lang w:val="nl-NL"/>
        </w:rPr>
        <w:t>SCD</w:t>
      </w:r>
      <w:r w:rsidR="00DF012A" w:rsidRPr="00536221">
        <w:rPr>
          <w:color w:val="000000"/>
          <w:lang w:val="nl-NL"/>
        </w:rPr>
        <w:t xml:space="preserve">, </w:t>
      </w:r>
      <w:r w:rsidR="00DF012A" w:rsidRPr="00536221">
        <w:rPr>
          <w:i/>
          <w:color w:val="000000"/>
          <w:lang w:val="nl-NL"/>
        </w:rPr>
        <w:t>M</w:t>
      </w:r>
      <w:r w:rsidR="00DF012A" w:rsidRPr="00536221">
        <w:rPr>
          <w:color w:val="000000"/>
          <w:lang w:val="nl-NL"/>
        </w:rPr>
        <w:t xml:space="preserve"> </w:t>
      </w:r>
      <w:r w:rsidR="006F40BD" w:rsidRPr="00536221">
        <w:rPr>
          <w:color w:val="000000"/>
          <w:lang w:val="nl-NL"/>
        </w:rPr>
        <w:t xml:space="preserve"> </w:t>
      </w:r>
      <w:r w:rsidR="00DF012A" w:rsidRPr="00536221">
        <w:rPr>
          <w:color w:val="000000"/>
          <w:lang w:val="nl-NL"/>
        </w:rPr>
        <w:t xml:space="preserve">là trung điểm của </w:t>
      </w:r>
      <w:r w:rsidR="00DF012A" w:rsidRPr="00536221">
        <w:rPr>
          <w:i/>
          <w:color w:val="000000"/>
          <w:lang w:val="nl-NL"/>
        </w:rPr>
        <w:t>SC</w:t>
      </w:r>
      <w:r w:rsidR="000007B5" w:rsidRPr="00536221">
        <w:rPr>
          <w:color w:val="000000"/>
          <w:lang w:val="nl-NL"/>
        </w:rPr>
        <w:t>,</w:t>
      </w:r>
      <w:r w:rsidR="00DF012A" w:rsidRPr="00536221">
        <w:rPr>
          <w:color w:val="000000"/>
          <w:lang w:val="nl-NL"/>
        </w:rPr>
        <w:t xml:space="preserve"> </w:t>
      </w:r>
      <w:r w:rsidR="00DF012A" w:rsidRPr="00536221">
        <w:rPr>
          <w:color w:val="000000"/>
          <w:position w:val="-10"/>
          <w:lang w:val="nl-NL"/>
        </w:rPr>
        <w:object w:dxaOrig="240" w:dyaOrig="279">
          <v:shape id="_x0000_i1053" type="#_x0000_t75" style="width:11.9pt;height:13.75pt" o:ole="">
            <v:imagedata r:id="rId64" o:title=""/>
          </v:shape>
          <o:OLEObject Type="Embed" ProgID="Equation.DSMT4" ShapeID="_x0000_i1053" DrawAspect="Content" ObjectID="_1676978422" r:id="rId65"/>
        </w:object>
      </w:r>
      <w:r w:rsidR="005914F1">
        <w:rPr>
          <w:color w:val="000000"/>
          <w:lang w:val="nl-NL"/>
        </w:rPr>
        <w:t xml:space="preserve"> là </w:t>
      </w:r>
      <w:r w:rsidR="001603A1">
        <w:rPr>
          <w:color w:val="000000"/>
          <w:lang w:val="nl-NL"/>
        </w:rPr>
        <w:t xml:space="preserve"> góc giữa hai</w:t>
      </w:r>
    </w:p>
    <w:p w:rsidR="00DF012A" w:rsidRPr="00536221" w:rsidRDefault="00F0108B" w:rsidP="001603A1">
      <w:pPr>
        <w:jc w:val="both"/>
        <w:rPr>
          <w:color w:val="000000"/>
          <w:lang w:val="nl-NL"/>
        </w:rPr>
      </w:pPr>
      <w:r w:rsidRPr="00536221">
        <w:rPr>
          <w:color w:val="000000"/>
          <w:lang w:val="nl-NL"/>
        </w:rPr>
        <w:t>đường</w:t>
      </w:r>
      <w:r w:rsidR="005914F1">
        <w:rPr>
          <w:color w:val="000000"/>
          <w:lang w:val="nl-NL"/>
        </w:rPr>
        <w:t xml:space="preserve"> </w:t>
      </w:r>
      <w:r w:rsidR="00DF012A" w:rsidRPr="00536221">
        <w:rPr>
          <w:color w:val="000000"/>
          <w:lang w:val="nl-NL"/>
        </w:rPr>
        <w:t xml:space="preserve">thẳng </w:t>
      </w:r>
      <w:r w:rsidR="00DF012A" w:rsidRPr="00536221">
        <w:rPr>
          <w:i/>
          <w:color w:val="000000"/>
          <w:lang w:val="nl-NL"/>
        </w:rPr>
        <w:t>AG</w:t>
      </w:r>
      <w:r w:rsidR="00DF012A" w:rsidRPr="00536221">
        <w:rPr>
          <w:color w:val="000000"/>
          <w:lang w:val="nl-NL"/>
        </w:rPr>
        <w:t xml:space="preserve"> và </w:t>
      </w:r>
      <w:r w:rsidR="00DF012A" w:rsidRPr="00536221">
        <w:rPr>
          <w:i/>
          <w:color w:val="000000"/>
          <w:lang w:val="nl-NL"/>
        </w:rPr>
        <w:t>BM</w:t>
      </w:r>
      <w:r w:rsidR="00DF012A" w:rsidRPr="00536221">
        <w:rPr>
          <w:color w:val="000000"/>
          <w:lang w:val="nl-NL"/>
        </w:rPr>
        <w:t xml:space="preserve">. Tính </w:t>
      </w:r>
      <w:r w:rsidR="00DF012A" w:rsidRPr="00536221">
        <w:rPr>
          <w:color w:val="000000"/>
          <w:position w:val="-10"/>
          <w:lang w:val="nl-NL"/>
        </w:rPr>
        <w:object w:dxaOrig="600" w:dyaOrig="279">
          <v:shape id="_x0000_i1054" type="#_x0000_t75" style="width:30.05pt;height:13.75pt" o:ole="">
            <v:imagedata r:id="rId66" o:title=""/>
          </v:shape>
          <o:OLEObject Type="Embed" ProgID="Equation.DSMT4" ShapeID="_x0000_i1054" DrawAspect="Content" ObjectID="_1676978423" r:id="rId67"/>
        </w:object>
      </w:r>
      <w:r w:rsidR="00DF012A" w:rsidRPr="00536221">
        <w:rPr>
          <w:color w:val="000000"/>
          <w:lang w:val="nl-NL"/>
        </w:rPr>
        <w:t>.</w:t>
      </w:r>
    </w:p>
    <w:p w:rsidR="00CF1588" w:rsidRPr="00536221" w:rsidRDefault="00CF1588" w:rsidP="00B35206">
      <w:pPr>
        <w:tabs>
          <w:tab w:val="left" w:pos="425"/>
        </w:tabs>
        <w:spacing w:before="120"/>
        <w:jc w:val="center"/>
        <w:rPr>
          <w:b/>
          <w:color w:val="000000"/>
          <w:szCs w:val="26"/>
          <w:lang w:val="nl-NL"/>
        </w:rPr>
      </w:pPr>
      <w:r w:rsidRPr="00536221">
        <w:rPr>
          <w:b/>
          <w:color w:val="000000"/>
          <w:szCs w:val="26"/>
          <w:lang w:val="nl-NL"/>
        </w:rPr>
        <w:t>–––––––––––– Hết ––––––––––––</w:t>
      </w:r>
    </w:p>
    <w:p w:rsidR="00F3381C" w:rsidRPr="00F3381C" w:rsidRDefault="00F3381C" w:rsidP="00D32345">
      <w:pPr>
        <w:jc w:val="both"/>
        <w:rPr>
          <w:i/>
          <w:color w:val="000000"/>
          <w:sz w:val="10"/>
          <w:szCs w:val="26"/>
        </w:rPr>
      </w:pPr>
    </w:p>
    <w:p w:rsidR="00370190" w:rsidRDefault="00315574" w:rsidP="00D32345">
      <w:pPr>
        <w:jc w:val="both"/>
        <w:rPr>
          <w:i/>
          <w:color w:val="000000"/>
          <w:szCs w:val="26"/>
          <w:lang w:val="nl-NL"/>
        </w:rPr>
      </w:pPr>
      <w:r w:rsidRPr="002852DD">
        <w:rPr>
          <w:i/>
          <w:color w:val="000000"/>
          <w:szCs w:val="26"/>
          <w:lang w:val="vi-VN"/>
        </w:rPr>
        <w:t>Họ và tên thí sinh: …</w:t>
      </w:r>
      <w:r w:rsidR="00603629">
        <w:rPr>
          <w:i/>
          <w:color w:val="000000"/>
          <w:szCs w:val="26"/>
          <w:lang w:val="vi-VN"/>
        </w:rPr>
        <w:t>..…………………………………….; Số báo danh:</w:t>
      </w:r>
      <w:r w:rsidRPr="002852DD">
        <w:rPr>
          <w:i/>
          <w:color w:val="000000"/>
          <w:szCs w:val="26"/>
          <w:lang w:val="vi-VN"/>
        </w:rPr>
        <w:t>…………………</w:t>
      </w:r>
      <w:r w:rsidR="008E2C04" w:rsidRPr="002852DD">
        <w:rPr>
          <w:i/>
          <w:color w:val="000000"/>
          <w:szCs w:val="26"/>
          <w:lang w:val="vi-VN"/>
        </w:rPr>
        <w:t>…</w:t>
      </w:r>
      <w:r w:rsidR="008E2C04" w:rsidRPr="002852DD">
        <w:rPr>
          <w:i/>
          <w:color w:val="000000"/>
          <w:szCs w:val="26"/>
          <w:lang w:val="nl-NL"/>
        </w:rPr>
        <w:t>...</w:t>
      </w:r>
      <w:r w:rsidR="00AF3982">
        <w:rPr>
          <w:i/>
          <w:color w:val="000000"/>
          <w:szCs w:val="26"/>
          <w:lang w:val="nl-NL"/>
        </w:rPr>
        <w:t>......</w:t>
      </w:r>
      <w:r w:rsidR="00603629">
        <w:rPr>
          <w:i/>
          <w:color w:val="000000"/>
          <w:szCs w:val="26"/>
          <w:lang w:val="nl-NL"/>
        </w:rPr>
        <w:t>..</w:t>
      </w:r>
    </w:p>
    <w:tbl>
      <w:tblPr>
        <w:tblW w:w="10100" w:type="dxa"/>
        <w:tblInd w:w="108" w:type="dxa"/>
        <w:tblLook w:val="01E0" w:firstRow="1" w:lastRow="1" w:firstColumn="1" w:lastColumn="1" w:noHBand="0" w:noVBand="0"/>
      </w:tblPr>
      <w:tblGrid>
        <w:gridCol w:w="606"/>
        <w:gridCol w:w="2850"/>
        <w:gridCol w:w="5976"/>
        <w:gridCol w:w="504"/>
        <w:gridCol w:w="164"/>
      </w:tblGrid>
      <w:tr w:rsidR="000813C1" w:rsidRPr="00536221" w:rsidTr="00027919">
        <w:trPr>
          <w:gridAfter w:val="1"/>
          <w:wAfter w:w="164" w:type="dxa"/>
          <w:trHeight w:val="340"/>
        </w:trPr>
        <w:tc>
          <w:tcPr>
            <w:tcW w:w="3456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center"/>
              <w:rPr>
                <w:b/>
                <w:color w:val="000000"/>
                <w:sz w:val="24"/>
                <w:lang w:val="nl-NL"/>
              </w:rPr>
            </w:pPr>
            <w:r w:rsidRPr="00536221">
              <w:rPr>
                <w:b/>
                <w:color w:val="000000"/>
                <w:sz w:val="24"/>
                <w:lang w:val="nl-NL"/>
              </w:rPr>
              <w:lastRenderedPageBreak/>
              <w:t>SỞ GIÁO DỤC VÀ ĐÀO TẠO</w:t>
            </w:r>
          </w:p>
          <w:p w:rsidR="000813C1" w:rsidRPr="00536221" w:rsidRDefault="000813C1" w:rsidP="00027919">
            <w:pPr>
              <w:tabs>
                <w:tab w:val="left" w:pos="992"/>
              </w:tabs>
              <w:jc w:val="center"/>
              <w:rPr>
                <w:b/>
                <w:color w:val="000000"/>
                <w:sz w:val="24"/>
                <w:lang w:val="nl-NL"/>
              </w:rPr>
            </w:pPr>
            <w:r>
              <w:rPr>
                <w:b/>
                <w:noProof/>
                <w:color w:val="000000"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167005</wp:posOffset>
                      </wp:positionV>
                      <wp:extent cx="808355" cy="0"/>
                      <wp:effectExtent l="10795" t="6985" r="9525" b="12065"/>
                      <wp:wrapNone/>
                      <wp:docPr id="111" name="Line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8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7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75pt,13.15pt" to="113.4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3PoFQIAACs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"/>
                  </w:pict>
                </mc:Fallback>
              </mc:AlternateContent>
            </w:r>
            <w:r w:rsidRPr="00536221">
              <w:rPr>
                <w:b/>
                <w:color w:val="000000"/>
                <w:sz w:val="24"/>
                <w:lang w:val="nl-NL"/>
              </w:rPr>
              <w:t>QUẢNG NAM</w:t>
            </w:r>
          </w:p>
        </w:tc>
        <w:tc>
          <w:tcPr>
            <w:tcW w:w="6480" w:type="dxa"/>
            <w:gridSpan w:val="2"/>
          </w:tcPr>
          <w:p w:rsidR="000813C1" w:rsidRDefault="000813C1" w:rsidP="00027919">
            <w:pPr>
              <w:jc w:val="center"/>
              <w:rPr>
                <w:b/>
                <w:szCs w:val="28"/>
              </w:rPr>
            </w:pPr>
            <w:r w:rsidRPr="00621693">
              <w:rPr>
                <w:b/>
                <w:szCs w:val="28"/>
              </w:rPr>
              <w:t>KỲ</w:t>
            </w:r>
            <w:r>
              <w:rPr>
                <w:b/>
                <w:szCs w:val="28"/>
              </w:rPr>
              <w:t xml:space="preserve"> THI OLYMPIC </w:t>
            </w:r>
            <w:r w:rsidRPr="00621693">
              <w:rPr>
                <w:b/>
                <w:szCs w:val="28"/>
              </w:rPr>
              <w:t>QUẢNG NAM NĂM 201</w:t>
            </w:r>
            <w:r>
              <w:rPr>
                <w:b/>
                <w:szCs w:val="28"/>
              </w:rPr>
              <w:t>9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Cs w:val="26"/>
              </w:rPr>
              <w:t>Môn thi</w:t>
            </w:r>
            <w:r w:rsidRPr="00536221">
              <w:rPr>
                <w:color w:val="000000"/>
                <w:szCs w:val="26"/>
              </w:rPr>
              <w:t>:</w:t>
            </w:r>
            <w:r>
              <w:rPr>
                <w:color w:val="000000"/>
                <w:szCs w:val="26"/>
              </w:rPr>
              <w:t xml:space="preserve"> </w:t>
            </w:r>
            <w:r w:rsidRPr="00536221">
              <w:rPr>
                <w:b/>
                <w:color w:val="000000"/>
                <w:szCs w:val="26"/>
              </w:rPr>
              <w:t>TOÁN</w:t>
            </w:r>
            <w:r>
              <w:rPr>
                <w:b/>
                <w:color w:val="000000"/>
                <w:szCs w:val="26"/>
              </w:rPr>
              <w:t xml:space="preserve"> – Lớp 11</w:t>
            </w:r>
          </w:p>
        </w:tc>
      </w:tr>
      <w:tr w:rsidR="000813C1" w:rsidRPr="00536221" w:rsidTr="00027919">
        <w:trPr>
          <w:gridAfter w:val="1"/>
          <w:wAfter w:w="164" w:type="dxa"/>
          <w:trHeight w:val="340"/>
        </w:trPr>
        <w:tc>
          <w:tcPr>
            <w:tcW w:w="3456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both"/>
              <w:rPr>
                <w:b/>
                <w:color w:val="000000"/>
                <w:sz w:val="24"/>
                <w:lang w:val="nl-NL"/>
              </w:rPr>
            </w:pPr>
          </w:p>
        </w:tc>
        <w:tc>
          <w:tcPr>
            <w:tcW w:w="6480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center"/>
              <w:rPr>
                <w:b/>
                <w:color w:val="000000"/>
                <w:sz w:val="24"/>
                <w:lang w:val="nl-NL"/>
              </w:rPr>
            </w:pPr>
            <w:r w:rsidRPr="00536221">
              <w:rPr>
                <w:b/>
                <w:color w:val="000000"/>
                <w:sz w:val="24"/>
                <w:lang w:val="nl-NL"/>
              </w:rPr>
              <w:t>ĐÁP ÁN – THANG ĐIỂM</w:t>
            </w:r>
          </w:p>
        </w:tc>
      </w:tr>
      <w:tr w:rsidR="000813C1" w:rsidRPr="00536221" w:rsidTr="00027919">
        <w:trPr>
          <w:gridAfter w:val="1"/>
          <w:wAfter w:w="164" w:type="dxa"/>
          <w:trHeight w:val="340"/>
        </w:trPr>
        <w:tc>
          <w:tcPr>
            <w:tcW w:w="3456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both"/>
              <w:rPr>
                <w:b/>
                <w:color w:val="000000"/>
                <w:sz w:val="24"/>
                <w:lang w:val="nl-NL"/>
              </w:rPr>
            </w:pPr>
          </w:p>
        </w:tc>
        <w:tc>
          <w:tcPr>
            <w:tcW w:w="6480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center"/>
              <w:rPr>
                <w:b/>
                <w:color w:val="000000"/>
                <w:sz w:val="24"/>
                <w:lang w:val="nl-NL"/>
              </w:rPr>
            </w:pPr>
            <w:r w:rsidRPr="00536221">
              <w:rPr>
                <w:b/>
                <w:color w:val="000000"/>
                <w:sz w:val="24"/>
                <w:lang w:val="nl-NL"/>
              </w:rPr>
              <w:t>Môn thi: TOÁN</w:t>
            </w:r>
          </w:p>
        </w:tc>
      </w:tr>
      <w:tr w:rsidR="000813C1" w:rsidRPr="00536221" w:rsidTr="00027919">
        <w:trPr>
          <w:gridAfter w:val="1"/>
          <w:wAfter w:w="164" w:type="dxa"/>
          <w:trHeight w:val="340"/>
        </w:trPr>
        <w:tc>
          <w:tcPr>
            <w:tcW w:w="3456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both"/>
              <w:rPr>
                <w:b/>
                <w:color w:val="000000"/>
                <w:sz w:val="24"/>
                <w:lang w:val="nl-NL"/>
              </w:rPr>
            </w:pPr>
          </w:p>
        </w:tc>
        <w:tc>
          <w:tcPr>
            <w:tcW w:w="6480" w:type="dxa"/>
            <w:gridSpan w:val="2"/>
          </w:tcPr>
          <w:p w:rsidR="000813C1" w:rsidRPr="00536221" w:rsidRDefault="000813C1" w:rsidP="00027919">
            <w:pPr>
              <w:tabs>
                <w:tab w:val="left" w:pos="992"/>
              </w:tabs>
              <w:jc w:val="both"/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>(</w:t>
            </w:r>
            <w:r w:rsidRPr="00536221">
              <w:rPr>
                <w:i/>
                <w:color w:val="000000"/>
                <w:sz w:val="24"/>
                <w:lang w:val="nl-NL"/>
              </w:rPr>
              <w:t xml:space="preserve">Đáp án – Thang điểm gồm </w:t>
            </w:r>
            <w:r w:rsidRPr="00A34B6F">
              <w:rPr>
                <w:i/>
                <w:sz w:val="24"/>
                <w:lang w:val="nl-NL"/>
              </w:rPr>
              <w:t>07</w:t>
            </w:r>
            <w:r w:rsidRPr="00536221">
              <w:rPr>
                <w:i/>
                <w:color w:val="000000"/>
                <w:sz w:val="24"/>
                <w:lang w:val="nl-NL"/>
              </w:rPr>
              <w:t xml:space="preserve"> trang</w:t>
            </w:r>
            <w:r w:rsidRPr="00536221">
              <w:rPr>
                <w:color w:val="000000"/>
                <w:sz w:val="24"/>
                <w:lang w:val="nl-NL"/>
              </w:rPr>
              <w:t>)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0"/>
        </w:trPr>
        <w:tc>
          <w:tcPr>
            <w:tcW w:w="10100" w:type="dxa"/>
            <w:gridSpan w:val="5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Câu 1 (3,0 điểm)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94"/>
        </w:trPr>
        <w:tc>
          <w:tcPr>
            <w:tcW w:w="606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a</w:t>
            </w:r>
          </w:p>
        </w:tc>
        <w:tc>
          <w:tcPr>
            <w:tcW w:w="8826" w:type="dxa"/>
            <w:gridSpan w:val="2"/>
            <w:shd w:val="clear" w:color="auto" w:fill="auto"/>
          </w:tcPr>
          <w:p w:rsidR="000813C1" w:rsidRPr="00536221" w:rsidRDefault="000813C1" w:rsidP="00027919">
            <w:pPr>
              <w:spacing w:line="18" w:lineRule="atLeast"/>
              <w:rPr>
                <w:color w:val="000000"/>
                <w:sz w:val="24"/>
                <w:lang w:val="nl-NL"/>
              </w:rPr>
            </w:pPr>
            <w:r w:rsidRPr="00943B6B">
              <w:rPr>
                <w:color w:val="000000"/>
                <w:position w:val="-6"/>
                <w:szCs w:val="26"/>
              </w:rPr>
              <w:object w:dxaOrig="2520" w:dyaOrig="320">
                <v:shape id="_x0000_i1055" type="#_x0000_t75" style="width:135.25pt;height:16.9pt" o:ole="">
                  <v:imagedata r:id="rId9" o:title=""/>
                </v:shape>
                <o:OLEObject Type="Embed" ProgID="Equation.DSMT4" ShapeID="_x0000_i1055" DrawAspect="Content" ObjectID="_1676978424" r:id="rId68"/>
              </w:object>
            </w:r>
          </w:p>
        </w:tc>
        <w:tc>
          <w:tcPr>
            <w:tcW w:w="668" w:type="dxa"/>
            <w:gridSpan w:val="2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1,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2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  <w:lang w:val="fr-FR"/>
              </w:rPr>
            </w:pPr>
            <w:r w:rsidRPr="008B3FB3">
              <w:rPr>
                <w:color w:val="000000"/>
                <w:position w:val="-16"/>
                <w:sz w:val="24"/>
                <w:lang w:val="fr-FR"/>
              </w:rPr>
              <w:object w:dxaOrig="6420" w:dyaOrig="440">
                <v:shape id="_x0000_i1056" type="#_x0000_t75" style="width:321.2pt;height:21.9pt" o:ole="">
                  <v:imagedata r:id="rId69" o:title=""/>
                </v:shape>
                <o:OLEObject Type="Embed" ProgID="Equation.DSMT4" ShapeID="_x0000_i1056" DrawAspect="Content" ObjectID="_1676978425" r:id="rId70"/>
              </w:object>
            </w:r>
          </w:p>
        </w:tc>
        <w:tc>
          <w:tcPr>
            <w:tcW w:w="668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8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8B3FB3">
              <w:rPr>
                <w:color w:val="000000"/>
                <w:position w:val="-14"/>
                <w:sz w:val="24"/>
              </w:rPr>
              <w:object w:dxaOrig="6280" w:dyaOrig="400">
                <v:shape id="_x0000_i1057" type="#_x0000_t75" style="width:314.3pt;height:20.05pt" o:ole="">
                  <v:imagedata r:id="rId71" o:title=""/>
                </v:shape>
                <o:OLEObject Type="Embed" ProgID="Equation.DSMT4" ShapeID="_x0000_i1057" DrawAspect="Content" ObjectID="_1676978426" r:id="rId72"/>
              </w:objec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2A2356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both"/>
              <w:rPr>
                <w:color w:val="000000"/>
                <w:sz w:val="24"/>
              </w:rPr>
            </w:pPr>
            <w:r w:rsidRPr="004F0010">
              <w:rPr>
                <w:color w:val="000000"/>
                <w:position w:val="-14"/>
                <w:sz w:val="24"/>
              </w:rPr>
              <w:object w:dxaOrig="4780" w:dyaOrig="400">
                <v:shape id="_x0000_i1058" type="#_x0000_t75" style="width:239.15pt;height:20.05pt" o:ole="">
                  <v:imagedata r:id="rId73" o:title=""/>
                </v:shape>
                <o:OLEObject Type="Embed" ProgID="Equation.DSMT4" ShapeID="_x0000_i1058" DrawAspect="Content" ObjectID="_1676978427" r:id="rId74"/>
              </w:object>
            </w:r>
          </w:p>
          <w:p w:rsidR="000813C1" w:rsidRDefault="000813C1" w:rsidP="00027919">
            <w:pPr>
              <w:jc w:val="both"/>
              <w:rPr>
                <w:color w:val="000000"/>
                <w:sz w:val="24"/>
              </w:rPr>
            </w:pPr>
            <w:r w:rsidRPr="004F0010">
              <w:rPr>
                <w:color w:val="000000"/>
                <w:position w:val="-14"/>
                <w:sz w:val="24"/>
              </w:rPr>
              <w:object w:dxaOrig="3860" w:dyaOrig="400">
                <v:shape id="_x0000_i1059" type="#_x0000_t75" style="width:192.85pt;height:20.05pt" o:ole="">
                  <v:imagedata r:id="rId75" o:title=""/>
                </v:shape>
                <o:OLEObject Type="Embed" ProgID="Equation.DSMT4" ShapeID="_x0000_i1059" DrawAspect="Content" ObjectID="_1676978428" r:id="rId76"/>
              </w:objec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  <w:lang w:val="fr-FR"/>
              </w:rPr>
            </w:pPr>
            <w:r w:rsidRPr="008B3FB3">
              <w:rPr>
                <w:color w:val="000000"/>
                <w:position w:val="-50"/>
                <w:sz w:val="24"/>
                <w:lang w:val="fr-FR"/>
              </w:rPr>
              <w:object w:dxaOrig="1939" w:dyaOrig="1120">
                <v:shape id="_x0000_i1060" type="#_x0000_t75" style="width:97.05pt;height:55.7pt" o:ole="">
                  <v:imagedata r:id="rId77" o:title=""/>
                </v:shape>
                <o:OLEObject Type="Embed" ProgID="Equation.DSMT4" ShapeID="_x0000_i1060" DrawAspect="Content" ObjectID="_1676978429" r:id="rId78"/>
              </w:object>
            </w:r>
            <w:r>
              <w:rPr>
                <w:color w:val="000000"/>
                <w:sz w:val="24"/>
                <w:lang w:val="fr-FR"/>
              </w:rPr>
              <w:t xml:space="preserve"> (</w:t>
            </w:r>
            <w:r w:rsidRPr="00060BF5">
              <w:rPr>
                <w:b/>
                <w:color w:val="000000"/>
                <w:sz w:val="24"/>
                <w:lang w:val="fr-FR"/>
              </w:rPr>
              <w:t>0.25</w:t>
            </w:r>
            <w:r>
              <w:rPr>
                <w:color w:val="000000"/>
                <w:sz w:val="24"/>
                <w:lang w:val="fr-FR"/>
              </w:rPr>
              <w:t xml:space="preserve">) </w:t>
            </w:r>
            <w:r w:rsidRPr="004B03C2">
              <w:rPr>
                <w:color w:val="000000"/>
                <w:position w:val="-78"/>
                <w:sz w:val="24"/>
                <w:lang w:val="fr-FR"/>
              </w:rPr>
              <w:object w:dxaOrig="1860" w:dyaOrig="1680">
                <v:shape id="_x0000_i1061" type="#_x0000_t75" style="width:93.3pt;height:83.9pt" o:ole="">
                  <v:imagedata r:id="rId79" o:title=""/>
                </v:shape>
                <o:OLEObject Type="Embed" ProgID="Equation.DSMT4" ShapeID="_x0000_i1061" DrawAspect="Content" ObjectID="_1676978430" r:id="rId80"/>
              </w:object>
            </w:r>
            <w:r>
              <w:rPr>
                <w:color w:val="000000"/>
                <w:sz w:val="24"/>
                <w:lang w:val="fr-FR"/>
              </w:rPr>
              <w:t xml:space="preserve">   (</w:t>
            </w:r>
            <w:r w:rsidRPr="00060BF5">
              <w:rPr>
                <w:b/>
                <w:color w:val="000000"/>
                <w:sz w:val="24"/>
                <w:lang w:val="fr-FR"/>
              </w:rPr>
              <w:t>0.5</w:t>
            </w:r>
            <w:r>
              <w:rPr>
                <w:color w:val="000000"/>
                <w:sz w:val="24"/>
                <w:lang w:val="fr-FR"/>
              </w:rPr>
              <w:t>)</w: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>
              <w:rPr>
                <w:color w:val="000000"/>
                <w:sz w:val="24"/>
                <w:lang w:val="fr-FR"/>
              </w:rPr>
              <w:t>0.7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b</w:t>
            </w:r>
          </w:p>
        </w:tc>
        <w:tc>
          <w:tcPr>
            <w:tcW w:w="8826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i/>
                <w:color w:val="000000"/>
                <w:sz w:val="24"/>
                <w:lang w:val="nl-NL"/>
              </w:rPr>
            </w:pPr>
            <w:r w:rsidRPr="00D729A7">
              <w:rPr>
                <w:position w:val="-10"/>
                <w:lang w:val="fr-FR"/>
              </w:rPr>
              <w:object w:dxaOrig="3420" w:dyaOrig="420">
                <v:shape id="_x0000_i1062" type="#_x0000_t75" style="width:170.9pt;height:21.3pt" o:ole="">
                  <v:imagedata r:id="rId11" o:title=""/>
                </v:shape>
                <o:OLEObject Type="Embed" ProgID="Equation.DSMT4" ShapeID="_x0000_i1062" DrawAspect="Content" ObjectID="_1676978431" r:id="rId81"/>
              </w:object>
            </w:r>
          </w:p>
        </w:tc>
        <w:tc>
          <w:tcPr>
            <w:tcW w:w="668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1,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3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  <w:lang w:val="fr-FR"/>
              </w:rPr>
            </w:pPr>
            <w:r w:rsidRPr="00D729A7">
              <w:rPr>
                <w:position w:val="-10"/>
                <w:lang w:val="fr-FR"/>
              </w:rPr>
              <w:object w:dxaOrig="7479" w:dyaOrig="420">
                <v:shape id="_x0000_i1063" type="#_x0000_t75" style="width:373.75pt;height:21.3pt" o:ole="">
                  <v:imagedata r:id="rId82" o:title=""/>
                </v:shape>
                <o:OLEObject Type="Embed" ProgID="Equation.DSMT4" ShapeID="_x0000_i1063" DrawAspect="Content" ObjectID="_1676978432" r:id="rId83"/>
              </w:object>
            </w:r>
          </w:p>
        </w:tc>
        <w:tc>
          <w:tcPr>
            <w:tcW w:w="668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 w:rsidRPr="00536221"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2A2356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 </w:t>
            </w:r>
            <w:r w:rsidRPr="00D729A7">
              <w:rPr>
                <w:position w:val="-14"/>
                <w:lang w:val="fr-FR"/>
              </w:rPr>
              <w:object w:dxaOrig="4280" w:dyaOrig="440">
                <v:shape id="_x0000_i1064" type="#_x0000_t75" style="width:214.1pt;height:21.9pt" o:ole="">
                  <v:imagedata r:id="rId84" o:title=""/>
                </v:shape>
                <o:OLEObject Type="Embed" ProgID="Equation.DSMT4" ShapeID="_x0000_i1064" DrawAspect="Content" ObjectID="_1676978433" r:id="rId85"/>
              </w:objec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2A2356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 w:rsidRPr="00536221"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  <w:lang w:val="fr-FR"/>
              </w:rPr>
            </w:pPr>
            <w:r w:rsidRPr="002A2356">
              <w:rPr>
                <w:position w:val="-8"/>
                <w:lang w:val="fr-FR"/>
              </w:rPr>
              <w:object w:dxaOrig="3140" w:dyaOrig="380">
                <v:shape id="_x0000_i1065" type="#_x0000_t75" style="width:157.15pt;height:18.8pt" o:ole="">
                  <v:imagedata r:id="rId86" o:title=""/>
                </v:shape>
                <o:OLEObject Type="Embed" ProgID="Equation.DSMT4" ShapeID="_x0000_i1065" DrawAspect="Content" ObjectID="_1676978434" r:id="rId87"/>
              </w:objec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493F8C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 w:rsidRPr="00493F8C"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630694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5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  <w:lang w:val="fr-FR"/>
              </w:rPr>
            </w:pPr>
            <w:r w:rsidRPr="002A2356">
              <w:rPr>
                <w:color w:val="000000"/>
                <w:position w:val="-24"/>
                <w:sz w:val="24"/>
              </w:rPr>
              <w:object w:dxaOrig="2220" w:dyaOrig="620">
                <v:shape id="_x0000_i1066" type="#_x0000_t75" style="width:124.6pt;height:34.45pt" o:ole="">
                  <v:imagedata r:id="rId88" o:title=""/>
                </v:shape>
                <o:OLEObject Type="Embed" ProgID="Equation.DSMT4" ShapeID="_x0000_i1066" DrawAspect="Content" ObjectID="_1676978435" r:id="rId89"/>
              </w:object>
            </w:r>
          </w:p>
        </w:tc>
        <w:tc>
          <w:tcPr>
            <w:tcW w:w="668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493F8C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493F8C" w:rsidRDefault="000813C1" w:rsidP="00027919">
            <w:pPr>
              <w:jc w:val="center"/>
              <w:rPr>
                <w:b/>
                <w:color w:val="000000"/>
                <w:sz w:val="24"/>
                <w:lang w:val="fr-FR"/>
              </w:rPr>
            </w:pPr>
            <w:r w:rsidRPr="00493F8C">
              <w:rPr>
                <w:color w:val="000000"/>
                <w:sz w:val="24"/>
                <w:lang w:val="fr-FR"/>
              </w:rPr>
              <w:t>0.25</w:t>
            </w:r>
          </w:p>
        </w:tc>
      </w:tr>
      <w:tr w:rsidR="000813C1" w:rsidRPr="00536221" w:rsidTr="000279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55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noProof/>
                <w:color w:val="000000"/>
                <w:sz w:val="24"/>
                <w:lang w:val="fr-FR"/>
              </w:rPr>
            </w:pPr>
            <w:r w:rsidRPr="00536221">
              <w:rPr>
                <w:color w:val="000000"/>
                <w:position w:val="-60"/>
                <w:sz w:val="24"/>
              </w:rPr>
              <w:object w:dxaOrig="1700" w:dyaOrig="1320">
                <v:shape id="_x0000_i1067" type="#_x0000_t75" style="width:91.4pt;height:70.75pt" o:ole="">
                  <v:imagedata r:id="rId90" o:title=""/>
                </v:shape>
                <o:OLEObject Type="Embed" ProgID="Equation.DSMT4" ShapeID="_x0000_i1067" DrawAspect="Content" ObjectID="_1676978436" r:id="rId91"/>
              </w:object>
            </w:r>
            <w:r w:rsidRPr="00536221">
              <w:rPr>
                <w:color w:val="000000"/>
                <w:sz w:val="24"/>
                <w:lang w:val="fr-FR"/>
              </w:rPr>
              <w:t xml:space="preserve">  (</w:t>
            </w:r>
            <w:r w:rsidRPr="00536221">
              <w:rPr>
                <w:color w:val="000000"/>
                <w:position w:val="-6"/>
                <w:sz w:val="24"/>
              </w:rPr>
              <w:object w:dxaOrig="600" w:dyaOrig="279">
                <v:shape id="_x0000_i1068" type="#_x0000_t75" style="width:33.2pt;height:15.05pt" o:ole="">
                  <v:imagedata r:id="rId92" o:title=""/>
                </v:shape>
                <o:OLEObject Type="Embed" ProgID="Equation.DSMT4" ShapeID="_x0000_i1068" DrawAspect="Content" ObjectID="_1676978437" r:id="rId93"/>
              </w:object>
            </w:r>
            <w:r w:rsidRPr="00536221">
              <w:rPr>
                <w:color w:val="000000"/>
                <w:sz w:val="24"/>
                <w:lang w:val="fr-FR"/>
              </w:rPr>
              <w:t>).</w:t>
            </w:r>
          </w:p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  <w:lang w:val="fr-FR"/>
              </w:rPr>
              <w:t xml:space="preserve">Vậy phương trình có nghiệm là: </w:t>
            </w:r>
            <w:r w:rsidRPr="00536221">
              <w:rPr>
                <w:color w:val="000000"/>
                <w:position w:val="-24"/>
                <w:sz w:val="24"/>
              </w:rPr>
              <w:object w:dxaOrig="2420" w:dyaOrig="620">
                <v:shape id="_x0000_i1069" type="#_x0000_t75" style="width:130.25pt;height:33.2pt" o:ole="">
                  <v:imagedata r:id="rId94" o:title=""/>
                </v:shape>
                <o:OLEObject Type="Embed" ProgID="Equation.DSMT4" ShapeID="_x0000_i1069" DrawAspect="Content" ObjectID="_1676978438" r:id="rId95"/>
              </w:object>
            </w:r>
            <w:r w:rsidRPr="00536221">
              <w:rPr>
                <w:i/>
                <w:color w:val="000000"/>
                <w:sz w:val="24"/>
                <w:lang w:val="fr-FR"/>
              </w:rPr>
              <w:t xml:space="preserve"> </w:t>
            </w:r>
          </w:p>
        </w:tc>
        <w:tc>
          <w:tcPr>
            <w:tcW w:w="668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  <w:r>
              <w:rPr>
                <w:color w:val="000000"/>
                <w:sz w:val="24"/>
                <w:lang w:val="fr-FR"/>
              </w:rPr>
              <w:t>0.</w:t>
            </w:r>
            <w:r w:rsidRPr="00536221">
              <w:rPr>
                <w:color w:val="000000"/>
                <w:sz w:val="24"/>
                <w:lang w:val="fr-FR"/>
              </w:rPr>
              <w:t>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fr-FR"/>
              </w:rPr>
            </w:pPr>
          </w:p>
        </w:tc>
      </w:tr>
    </w:tbl>
    <w:p w:rsidR="000813C1" w:rsidRPr="00536221" w:rsidRDefault="000813C1" w:rsidP="000813C1">
      <w:pPr>
        <w:jc w:val="both"/>
        <w:rPr>
          <w:color w:val="000000"/>
          <w:sz w:val="24"/>
        </w:rPr>
      </w:pPr>
    </w:p>
    <w:tbl>
      <w:tblPr>
        <w:tblW w:w="101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826"/>
        <w:gridCol w:w="668"/>
      </w:tblGrid>
      <w:tr w:rsidR="000813C1" w:rsidRPr="00536221" w:rsidTr="00027919">
        <w:trPr>
          <w:trHeight w:val="340"/>
        </w:trPr>
        <w:tc>
          <w:tcPr>
            <w:tcW w:w="10100" w:type="dxa"/>
            <w:gridSpan w:val="3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Câu 2 (4,0 điểm)</w:t>
            </w:r>
          </w:p>
        </w:tc>
      </w:tr>
      <w:tr w:rsidR="000813C1" w:rsidRPr="00536221" w:rsidTr="00027919">
        <w:trPr>
          <w:trHeight w:val="646"/>
        </w:trPr>
        <w:tc>
          <w:tcPr>
            <w:tcW w:w="606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a</w:t>
            </w:r>
          </w:p>
          <w:p w:rsidR="000813C1" w:rsidRPr="00536221" w:rsidRDefault="000813C1" w:rsidP="00027919">
            <w:pPr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Cs w:val="26"/>
              </w:rPr>
            </w:pPr>
            <w:r w:rsidRPr="00536221">
              <w:rPr>
                <w:i/>
                <w:color w:val="000000"/>
                <w:sz w:val="24"/>
              </w:rPr>
              <w:t xml:space="preserve"> </w:t>
            </w:r>
            <w:r w:rsidRPr="00536221">
              <w:rPr>
                <w:color w:val="000000"/>
                <w:szCs w:val="26"/>
              </w:rPr>
              <w:t xml:space="preserve">Chứng minh mệnh đề sau bằng phương pháp quy nạp : </w:t>
            </w:r>
            <w:r w:rsidRPr="00536221">
              <w:rPr>
                <w:color w:val="000000"/>
              </w:rPr>
              <w:t xml:space="preserve">“ Tổng các góc trong của đa giác lồi có </w:t>
            </w:r>
            <w:r w:rsidRPr="00536221">
              <w:rPr>
                <w:i/>
                <w:color w:val="000000"/>
              </w:rPr>
              <w:t>n</w:t>
            </w:r>
            <w:r w:rsidRPr="00536221">
              <w:rPr>
                <w:color w:val="000000"/>
              </w:rPr>
              <w:t xml:space="preserve"> cạnh bằng </w:t>
            </w:r>
            <w:r w:rsidRPr="00536221">
              <w:rPr>
                <w:color w:val="000000"/>
                <w:position w:val="-10"/>
                <w:szCs w:val="26"/>
                <w:lang w:val="nl-NL"/>
              </w:rPr>
              <w:object w:dxaOrig="1200" w:dyaOrig="380">
                <v:shape id="_x0000_i1070" type="#_x0000_t75" style="width:60.1pt;height:18.8pt" o:ole="">
                  <v:imagedata r:id="rId96" o:title=""/>
                </v:shape>
                <o:OLEObject Type="Embed" ProgID="Equation.DSMT4" ShapeID="_x0000_i1070" DrawAspect="Content" ObjectID="_1676978439" r:id="rId97"/>
              </w:object>
            </w:r>
            <w:r w:rsidRPr="00536221">
              <w:rPr>
                <w:color w:val="000000"/>
                <w:szCs w:val="26"/>
              </w:rPr>
              <w:t>. ”.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2,0</w:t>
            </w: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578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- Xét </w:t>
            </w:r>
            <w:r w:rsidRPr="00536221">
              <w:rPr>
                <w:color w:val="000000"/>
                <w:position w:val="-6"/>
                <w:sz w:val="24"/>
              </w:rPr>
              <w:object w:dxaOrig="540" w:dyaOrig="279">
                <v:shape id="_x0000_i1071" type="#_x0000_t75" style="width:26.9pt;height:13.75pt" o:ole="">
                  <v:imagedata r:id="rId98" o:title=""/>
                </v:shape>
                <o:OLEObject Type="Embed" ProgID="Equation.DSMT4" ShapeID="_x0000_i1071" DrawAspect="Content" ObjectID="_1676978440" r:id="rId99"/>
              </w:object>
            </w:r>
            <w:r w:rsidRPr="00536221">
              <w:rPr>
                <w:color w:val="000000"/>
                <w:sz w:val="24"/>
              </w:rPr>
              <w:t>:  Mệnh đề trở thành “ tổng các góc trong của một tam giác bằng 180</w:t>
            </w:r>
            <w:r w:rsidRPr="00536221">
              <w:rPr>
                <w:color w:val="000000"/>
                <w:sz w:val="24"/>
                <w:vertAlign w:val="superscript"/>
              </w:rPr>
              <w:t xml:space="preserve">0 </w:t>
            </w:r>
            <w:r w:rsidRPr="00536221">
              <w:rPr>
                <w:color w:val="000000"/>
                <w:sz w:val="24"/>
              </w:rPr>
              <w:t>” là mệnh đề đúng.</w:t>
            </w:r>
          </w:p>
        </w:tc>
        <w:tc>
          <w:tcPr>
            <w:tcW w:w="66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64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-  Giả sử mệnh đề trên đúng với một số tự nhiên </w:t>
            </w:r>
            <w:r w:rsidRPr="00536221">
              <w:rPr>
                <w:color w:val="000000"/>
                <w:position w:val="-6"/>
                <w:sz w:val="24"/>
              </w:rPr>
              <w:object w:dxaOrig="200" w:dyaOrig="279">
                <v:shape id="_x0000_i1072" type="#_x0000_t75" style="width:10.65pt;height:15.05pt" o:ole="">
                  <v:imagedata r:id="rId100" o:title=""/>
                </v:shape>
                <o:OLEObject Type="Embed" ProgID="Equation.DSMT4" ShapeID="_x0000_i1072" DrawAspect="Content" ObjectID="_1676978441" r:id="rId101"/>
              </w:object>
            </w:r>
            <w:r w:rsidRPr="00536221">
              <w:rPr>
                <w:color w:val="000000"/>
                <w:sz w:val="24"/>
              </w:rPr>
              <w:t xml:space="preserve"> tùy ý (</w:t>
            </w:r>
            <w:r w:rsidRPr="00536221">
              <w:rPr>
                <w:color w:val="000000"/>
                <w:position w:val="-6"/>
                <w:sz w:val="24"/>
              </w:rPr>
              <w:object w:dxaOrig="540" w:dyaOrig="279">
                <v:shape id="_x0000_i1073" type="#_x0000_t75" style="width:29.45pt;height:15.05pt" o:ole="">
                  <v:imagedata r:id="rId102" o:title=""/>
                </v:shape>
                <o:OLEObject Type="Embed" ProgID="Equation.DSMT4" ShapeID="_x0000_i1073" DrawAspect="Content" ObjectID="_1676978442" r:id="rId103"/>
              </w:object>
            </w:r>
            <w:r w:rsidRPr="00536221">
              <w:rPr>
                <w:color w:val="000000"/>
                <w:sz w:val="24"/>
              </w:rPr>
              <w:t>) tức là:</w:t>
            </w:r>
          </w:p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  “ </w:t>
            </w:r>
            <w:r w:rsidRPr="00536221">
              <w:rPr>
                <w:color w:val="000000"/>
              </w:rPr>
              <w:t xml:space="preserve">Tổng các góc trong của đa giác lồi có </w:t>
            </w:r>
            <w:r w:rsidRPr="00536221">
              <w:rPr>
                <w:i/>
                <w:color w:val="000000"/>
              </w:rPr>
              <w:t>k</w:t>
            </w:r>
            <w:r w:rsidRPr="00536221">
              <w:rPr>
                <w:color w:val="000000"/>
              </w:rPr>
              <w:t xml:space="preserve"> cạnh bằng </w:t>
            </w:r>
            <w:r w:rsidRPr="00536221">
              <w:rPr>
                <w:color w:val="000000"/>
                <w:position w:val="-10"/>
                <w:szCs w:val="26"/>
                <w:lang w:val="nl-NL"/>
              </w:rPr>
              <w:object w:dxaOrig="1200" w:dyaOrig="380">
                <v:shape id="_x0000_i1074" type="#_x0000_t75" style="width:60.1pt;height:18.8pt" o:ole="">
                  <v:imagedata r:id="rId104" o:title=""/>
                </v:shape>
                <o:OLEObject Type="Embed" ProgID="Equation.DSMT4" ShapeID="_x0000_i1074" DrawAspect="Content" ObjectID="_1676978443" r:id="rId105"/>
              </w:object>
            </w:r>
            <w:r w:rsidRPr="00536221">
              <w:rPr>
                <w:color w:val="000000"/>
                <w:szCs w:val="26"/>
              </w:rPr>
              <w:t>. ”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87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- Ta đi chứng minh mệnh đề trên đúng với </w:t>
            </w:r>
            <w:r w:rsidRPr="00536221">
              <w:rPr>
                <w:color w:val="000000"/>
                <w:position w:val="-6"/>
                <w:sz w:val="24"/>
              </w:rPr>
              <w:object w:dxaOrig="859" w:dyaOrig="279">
                <v:shape id="_x0000_i1075" type="#_x0000_t75" style="width:46.95pt;height:15.05pt" o:ole="">
                  <v:imagedata r:id="rId106" o:title=""/>
                </v:shape>
                <o:OLEObject Type="Embed" ProgID="Equation.DSMT4" ShapeID="_x0000_i1075" DrawAspect="Content" ObjectID="_1676978444" r:id="rId107"/>
              </w:object>
            </w:r>
            <w:r w:rsidRPr="00536221">
              <w:rPr>
                <w:color w:val="000000"/>
                <w:sz w:val="24"/>
              </w:rPr>
              <w:t>, tức là đi chứng minh</w:t>
            </w:r>
          </w:p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  “ </w:t>
            </w:r>
            <w:r w:rsidRPr="00536221">
              <w:rPr>
                <w:color w:val="000000"/>
              </w:rPr>
              <w:t xml:space="preserve">Tổng các góc trong của đa giác lồi có </w:t>
            </w:r>
            <w:r w:rsidRPr="00536221">
              <w:rPr>
                <w:i/>
                <w:color w:val="000000"/>
              </w:rPr>
              <w:t>k</w:t>
            </w:r>
            <w:r w:rsidRPr="00536221">
              <w:rPr>
                <w:color w:val="000000"/>
              </w:rPr>
              <w:t xml:space="preserve"> +1 cạnh bằng </w:t>
            </w:r>
            <w:r w:rsidRPr="00536221">
              <w:rPr>
                <w:color w:val="000000"/>
                <w:position w:val="-10"/>
                <w:szCs w:val="26"/>
                <w:lang w:val="nl-NL"/>
              </w:rPr>
              <w:object w:dxaOrig="1160" w:dyaOrig="380">
                <v:shape id="_x0000_i1076" type="#_x0000_t75" style="width:57.6pt;height:18.8pt" o:ole="">
                  <v:imagedata r:id="rId108" o:title=""/>
                </v:shape>
                <o:OLEObject Type="Embed" ProgID="Equation.DSMT4" ShapeID="_x0000_i1076" DrawAspect="Content" ObjectID="_1676978445" r:id="rId109"/>
              </w:object>
            </w:r>
            <w:r w:rsidRPr="00536221">
              <w:rPr>
                <w:color w:val="000000"/>
                <w:szCs w:val="26"/>
              </w:rPr>
              <w:t>. ”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1101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+ Xét đa giác lồi có </w:t>
            </w:r>
            <w:r w:rsidRPr="00536221">
              <w:rPr>
                <w:i/>
                <w:color w:val="000000"/>
                <w:sz w:val="24"/>
              </w:rPr>
              <w:t>k</w:t>
            </w:r>
            <w:r w:rsidRPr="00536221">
              <w:rPr>
                <w:color w:val="000000"/>
                <w:sz w:val="24"/>
              </w:rPr>
              <w:t xml:space="preserve"> + 1 cạnh A</w:t>
            </w:r>
            <w:r w:rsidRPr="00536221">
              <w:rPr>
                <w:color w:val="000000"/>
                <w:sz w:val="24"/>
                <w:vertAlign w:val="subscript"/>
              </w:rPr>
              <w:t>1</w:t>
            </w:r>
            <w:r w:rsidRPr="00536221">
              <w:rPr>
                <w:color w:val="000000"/>
                <w:sz w:val="24"/>
              </w:rPr>
              <w:t>A</w:t>
            </w:r>
            <w:r w:rsidRPr="00536221">
              <w:rPr>
                <w:color w:val="000000"/>
                <w:sz w:val="24"/>
                <w:vertAlign w:val="subscript"/>
              </w:rPr>
              <w:t>2</w:t>
            </w:r>
            <w:r w:rsidRPr="00536221">
              <w:rPr>
                <w:color w:val="000000"/>
                <w:sz w:val="24"/>
              </w:rPr>
              <w:t>….A</w:t>
            </w:r>
            <w:r w:rsidRPr="00536221">
              <w:rPr>
                <w:color w:val="000000"/>
                <w:sz w:val="24"/>
                <w:vertAlign w:val="subscript"/>
              </w:rPr>
              <w:t>k+1</w:t>
            </w:r>
            <w:r w:rsidRPr="00536221">
              <w:rPr>
                <w:color w:val="000000"/>
                <w:sz w:val="24"/>
              </w:rPr>
              <w:t>.</w:t>
            </w:r>
          </w:p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Nối A</w:t>
            </w:r>
            <w:r w:rsidRPr="00536221">
              <w:rPr>
                <w:color w:val="000000"/>
                <w:sz w:val="24"/>
                <w:vertAlign w:val="subscript"/>
              </w:rPr>
              <w:t>1</w:t>
            </w:r>
            <w:r w:rsidRPr="00536221">
              <w:rPr>
                <w:color w:val="000000"/>
                <w:sz w:val="24"/>
              </w:rPr>
              <w:t xml:space="preserve"> và A</w:t>
            </w:r>
            <w:r w:rsidRPr="00536221">
              <w:rPr>
                <w:color w:val="000000"/>
                <w:sz w:val="24"/>
                <w:vertAlign w:val="subscript"/>
              </w:rPr>
              <w:t>k</w:t>
            </w:r>
            <w:r w:rsidRPr="00536221">
              <w:rPr>
                <w:color w:val="000000"/>
                <w:sz w:val="24"/>
              </w:rPr>
              <w:t xml:space="preserve"> ; khi đó tổng các góc trong của đa giác lồi có </w:t>
            </w:r>
            <w:r w:rsidRPr="00536221">
              <w:rPr>
                <w:i/>
                <w:color w:val="000000"/>
                <w:sz w:val="24"/>
              </w:rPr>
              <w:t>k</w:t>
            </w:r>
            <w:r w:rsidRPr="00536221">
              <w:rPr>
                <w:color w:val="000000"/>
                <w:sz w:val="24"/>
              </w:rPr>
              <w:t xml:space="preserve"> + 1 cạnh A</w:t>
            </w:r>
            <w:r w:rsidRPr="00536221">
              <w:rPr>
                <w:color w:val="000000"/>
                <w:sz w:val="24"/>
                <w:vertAlign w:val="subscript"/>
              </w:rPr>
              <w:t>1</w:t>
            </w:r>
            <w:r w:rsidRPr="00536221">
              <w:rPr>
                <w:color w:val="000000"/>
                <w:sz w:val="24"/>
              </w:rPr>
              <w:t>A</w:t>
            </w:r>
            <w:r w:rsidRPr="00536221">
              <w:rPr>
                <w:color w:val="000000"/>
                <w:sz w:val="24"/>
                <w:vertAlign w:val="subscript"/>
              </w:rPr>
              <w:t>2</w:t>
            </w:r>
            <w:r w:rsidRPr="00536221">
              <w:rPr>
                <w:color w:val="000000"/>
                <w:sz w:val="24"/>
              </w:rPr>
              <w:t>….A</w:t>
            </w:r>
            <w:r w:rsidRPr="00536221">
              <w:rPr>
                <w:color w:val="000000"/>
                <w:sz w:val="24"/>
                <w:vertAlign w:val="subscript"/>
              </w:rPr>
              <w:t xml:space="preserve">k+1 </w:t>
            </w:r>
            <w:r w:rsidRPr="00536221">
              <w:rPr>
                <w:color w:val="000000"/>
                <w:sz w:val="24"/>
              </w:rPr>
              <w:t xml:space="preserve"> bằng tổng các góc trong của tam giác A</w:t>
            </w:r>
            <w:r w:rsidRPr="00536221">
              <w:rPr>
                <w:color w:val="000000"/>
                <w:sz w:val="24"/>
                <w:vertAlign w:val="subscript"/>
              </w:rPr>
              <w:t>1</w:t>
            </w:r>
            <w:r w:rsidRPr="00536221">
              <w:rPr>
                <w:color w:val="000000"/>
                <w:sz w:val="24"/>
              </w:rPr>
              <w:t>A</w:t>
            </w:r>
            <w:r w:rsidRPr="00536221">
              <w:rPr>
                <w:color w:val="000000"/>
                <w:sz w:val="24"/>
                <w:vertAlign w:val="subscript"/>
              </w:rPr>
              <w:t>k</w:t>
            </w:r>
            <w:r w:rsidRPr="00536221">
              <w:rPr>
                <w:color w:val="000000"/>
                <w:sz w:val="24"/>
              </w:rPr>
              <w:t>A</w:t>
            </w:r>
            <w:r w:rsidRPr="00536221">
              <w:rPr>
                <w:color w:val="000000"/>
                <w:sz w:val="24"/>
                <w:vertAlign w:val="subscript"/>
              </w:rPr>
              <w:t xml:space="preserve">k+1 </w:t>
            </w:r>
            <w:r w:rsidRPr="00536221">
              <w:rPr>
                <w:color w:val="000000"/>
                <w:sz w:val="24"/>
              </w:rPr>
              <w:t xml:space="preserve"> cộng với tổng các góc trong của đa giác lồi </w:t>
            </w:r>
            <w:r w:rsidRPr="00536221">
              <w:rPr>
                <w:i/>
                <w:color w:val="000000"/>
                <w:sz w:val="24"/>
              </w:rPr>
              <w:t>k</w:t>
            </w:r>
            <w:r w:rsidRPr="00536221">
              <w:rPr>
                <w:color w:val="000000"/>
                <w:sz w:val="24"/>
              </w:rPr>
              <w:t xml:space="preserve"> cạnh A</w:t>
            </w:r>
            <w:r w:rsidRPr="00536221">
              <w:rPr>
                <w:color w:val="000000"/>
                <w:sz w:val="24"/>
                <w:vertAlign w:val="subscript"/>
              </w:rPr>
              <w:t>1</w:t>
            </w:r>
            <w:r w:rsidRPr="00536221">
              <w:rPr>
                <w:color w:val="000000"/>
                <w:sz w:val="24"/>
              </w:rPr>
              <w:t>A</w:t>
            </w:r>
            <w:r w:rsidRPr="00536221">
              <w:rPr>
                <w:color w:val="000000"/>
                <w:sz w:val="24"/>
                <w:vertAlign w:val="subscript"/>
              </w:rPr>
              <w:t>2</w:t>
            </w:r>
            <w:r w:rsidRPr="00536221">
              <w:rPr>
                <w:color w:val="000000"/>
                <w:sz w:val="24"/>
              </w:rPr>
              <w:t>….A</w:t>
            </w:r>
            <w:r w:rsidRPr="00536221">
              <w:rPr>
                <w:color w:val="000000"/>
                <w:sz w:val="24"/>
                <w:vertAlign w:val="subscript"/>
              </w:rPr>
              <w:t>k</w:t>
            </w:r>
            <w:r w:rsidRPr="00536221">
              <w:rPr>
                <w:color w:val="000000"/>
                <w:sz w:val="24"/>
              </w:rPr>
              <w:t>.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5</w:t>
            </w:r>
          </w:p>
        </w:tc>
      </w:tr>
      <w:tr w:rsidR="000813C1" w:rsidRPr="00536221" w:rsidTr="00027919">
        <w:trPr>
          <w:trHeight w:val="343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Do đó tổng các góc là: 180</w:t>
            </w:r>
            <w:r w:rsidRPr="00536221">
              <w:rPr>
                <w:color w:val="000000"/>
                <w:sz w:val="24"/>
                <w:vertAlign w:val="superscript"/>
              </w:rPr>
              <w:t>0</w:t>
            </w:r>
            <w:r w:rsidRPr="00536221">
              <w:rPr>
                <w:color w:val="000000"/>
                <w:sz w:val="24"/>
              </w:rPr>
              <w:t xml:space="preserve"> + (</w:t>
            </w:r>
            <w:r w:rsidRPr="00536221">
              <w:rPr>
                <w:i/>
                <w:color w:val="000000"/>
                <w:sz w:val="24"/>
              </w:rPr>
              <w:t>k</w:t>
            </w:r>
            <w:r w:rsidRPr="00536221">
              <w:rPr>
                <w:color w:val="000000"/>
                <w:sz w:val="24"/>
              </w:rPr>
              <w:t xml:space="preserve"> – 2).180</w:t>
            </w:r>
            <w:r w:rsidRPr="00536221">
              <w:rPr>
                <w:color w:val="000000"/>
                <w:sz w:val="24"/>
                <w:vertAlign w:val="superscript"/>
              </w:rPr>
              <w:t>0</w:t>
            </w:r>
            <w:r w:rsidRPr="00536221">
              <w:rPr>
                <w:color w:val="000000"/>
                <w:sz w:val="24"/>
              </w:rPr>
              <w:t xml:space="preserve"> = (</w:t>
            </w:r>
            <w:r w:rsidRPr="00536221">
              <w:rPr>
                <w:i/>
                <w:color w:val="000000"/>
                <w:sz w:val="24"/>
              </w:rPr>
              <w:t>k</w:t>
            </w:r>
            <w:r w:rsidRPr="00536221">
              <w:rPr>
                <w:color w:val="000000"/>
                <w:sz w:val="24"/>
              </w:rPr>
              <w:t xml:space="preserve"> – 1).180</w:t>
            </w:r>
            <w:r w:rsidRPr="00536221">
              <w:rPr>
                <w:color w:val="000000"/>
                <w:sz w:val="24"/>
                <w:vertAlign w:val="superscript"/>
              </w:rPr>
              <w:t>0</w:t>
            </w:r>
            <w:r w:rsidRPr="00536221">
              <w:rPr>
                <w:color w:val="000000"/>
                <w:sz w:val="24"/>
              </w:rPr>
              <w:t xml:space="preserve"> 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</w:t>
            </w:r>
            <w:r w:rsidRPr="00536221">
              <w:rPr>
                <w:color w:val="000000"/>
                <w:sz w:val="24"/>
              </w:rPr>
              <w:t>5</w:t>
            </w:r>
          </w:p>
        </w:tc>
      </w:tr>
      <w:tr w:rsidR="000813C1" w:rsidRPr="00536221" w:rsidTr="00027919">
        <w:trPr>
          <w:trHeight w:val="605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Suy ra mệnh đề đúng với </w:t>
            </w:r>
            <w:r w:rsidRPr="00536221">
              <w:rPr>
                <w:color w:val="000000"/>
                <w:position w:val="-6"/>
                <w:sz w:val="24"/>
              </w:rPr>
              <w:object w:dxaOrig="859" w:dyaOrig="279">
                <v:shape id="_x0000_i1077" type="#_x0000_t75" style="width:46.95pt;height:15.05pt" o:ole="">
                  <v:imagedata r:id="rId106" o:title=""/>
                </v:shape>
                <o:OLEObject Type="Embed" ProgID="Equation.DSMT4" ShapeID="_x0000_i1077" DrawAspect="Content" ObjectID="_1676978446" r:id="rId110"/>
              </w:object>
            </w:r>
            <w:r w:rsidRPr="00536221">
              <w:rPr>
                <w:color w:val="000000"/>
                <w:sz w:val="24"/>
              </w:rPr>
              <w:t>.</w:t>
            </w:r>
          </w:p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Vậy mệnh đề đã cho đúng với mọi số thự nhiên </w:t>
            </w:r>
            <w:r w:rsidRPr="00536221">
              <w:rPr>
                <w:color w:val="000000"/>
                <w:position w:val="-6"/>
                <w:sz w:val="24"/>
              </w:rPr>
              <w:object w:dxaOrig="200" w:dyaOrig="220">
                <v:shape id="_x0000_i1078" type="#_x0000_t75" style="width:10.65pt;height:11.9pt" o:ole="">
                  <v:imagedata r:id="rId111" o:title=""/>
                </v:shape>
                <o:OLEObject Type="Embed" ProgID="Equation.DSMT4" ShapeID="_x0000_i1078" DrawAspect="Content" ObjectID="_1676978447" r:id="rId112"/>
              </w:object>
            </w:r>
            <w:r w:rsidRPr="00536221">
              <w:rPr>
                <w:color w:val="000000"/>
                <w:sz w:val="24"/>
              </w:rPr>
              <w:t xml:space="preserve"> thỏa </w:t>
            </w:r>
            <w:r w:rsidRPr="00536221">
              <w:rPr>
                <w:color w:val="000000"/>
                <w:position w:val="-6"/>
                <w:sz w:val="24"/>
              </w:rPr>
              <w:object w:dxaOrig="540" w:dyaOrig="279">
                <v:shape id="_x0000_i1079" type="#_x0000_t75" style="width:29.45pt;height:15.05pt" o:ole="">
                  <v:imagedata r:id="rId113" o:title=""/>
                </v:shape>
                <o:OLEObject Type="Embed" ProgID="Equation.DSMT4" ShapeID="_x0000_i1079" DrawAspect="Content" ObjectID="_1676978448" r:id="rId114"/>
              </w:object>
            </w:r>
            <w:r w:rsidRPr="00536221">
              <w:rPr>
                <w:color w:val="000000"/>
                <w:sz w:val="24"/>
              </w:rPr>
              <w:t>.</w:t>
            </w:r>
          </w:p>
        </w:tc>
        <w:tc>
          <w:tcPr>
            <w:tcW w:w="66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826"/>
        </w:trPr>
        <w:tc>
          <w:tcPr>
            <w:tcW w:w="606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b</w:t>
            </w:r>
          </w:p>
          <w:p w:rsidR="000813C1" w:rsidRPr="00536221" w:rsidRDefault="000813C1" w:rsidP="00027919">
            <w:pPr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shd w:val="clear" w:color="auto" w:fill="auto"/>
          </w:tcPr>
          <w:p w:rsidR="000813C1" w:rsidRPr="00FD6A94" w:rsidRDefault="000813C1" w:rsidP="00027919">
            <w:pPr>
              <w:jc w:val="both"/>
              <w:rPr>
                <w:color w:val="000000"/>
                <w:szCs w:val="26"/>
                <w:lang w:val="nl-NL"/>
              </w:rPr>
            </w:pPr>
            <w:r w:rsidRPr="00536221">
              <w:rPr>
                <w:color w:val="000000"/>
                <w:szCs w:val="26"/>
                <w:lang w:val="nl-NL"/>
              </w:rPr>
              <w:t xml:space="preserve">Cho dãy số </w:t>
            </w:r>
            <w:r w:rsidRPr="00536221">
              <w:rPr>
                <w:color w:val="000000"/>
                <w:position w:val="-12"/>
                <w:szCs w:val="26"/>
                <w:lang w:val="nl-NL"/>
              </w:rPr>
              <w:object w:dxaOrig="540" w:dyaOrig="360">
                <v:shape id="_x0000_i1080" type="#_x0000_t75" style="width:30.7pt;height:20.05pt" o:ole="">
                  <v:imagedata r:id="rId15" o:title=""/>
                </v:shape>
                <o:OLEObject Type="Embed" ProgID="Equation.DSMT4" ShapeID="_x0000_i1080" DrawAspect="Content" ObjectID="_1676978449" r:id="rId115"/>
              </w:object>
            </w:r>
            <w:r w:rsidRPr="00536221">
              <w:rPr>
                <w:color w:val="000000"/>
                <w:szCs w:val="26"/>
                <w:lang w:val="nl-NL"/>
              </w:rPr>
              <w:t xml:space="preserve"> </w:t>
            </w:r>
            <w:r>
              <w:rPr>
                <w:color w:val="000000"/>
                <w:szCs w:val="26"/>
                <w:lang w:val="nl-NL"/>
              </w:rPr>
              <w:t>biết</w:t>
            </w:r>
            <w:r w:rsidRPr="00536221">
              <w:rPr>
                <w:color w:val="000000"/>
                <w:szCs w:val="26"/>
                <w:lang w:val="nl-NL"/>
              </w:rPr>
              <w:t>:</w:t>
            </w:r>
            <w:r>
              <w:rPr>
                <w:color w:val="000000"/>
                <w:szCs w:val="26"/>
                <w:lang w:val="nl-NL"/>
              </w:rPr>
              <w:t xml:space="preserve"> </w:t>
            </w:r>
            <w:r w:rsidRPr="00C85988">
              <w:rPr>
                <w:color w:val="000000"/>
                <w:position w:val="-12"/>
                <w:szCs w:val="26"/>
                <w:lang w:val="nl-NL"/>
              </w:rPr>
              <w:object w:dxaOrig="780" w:dyaOrig="360">
                <v:shape id="_x0000_i1081" type="#_x0000_t75" style="width:38.8pt;height:18.15pt" o:ole="">
                  <v:imagedata r:id="rId17" o:title=""/>
                </v:shape>
                <o:OLEObject Type="Embed" ProgID="Equation.DSMT4" ShapeID="_x0000_i1081" DrawAspect="Content" ObjectID="_1676978450" r:id="rId116"/>
              </w:object>
            </w:r>
            <w:r w:rsidRPr="00C85988">
              <w:rPr>
                <w:color w:val="000000"/>
                <w:position w:val="-26"/>
                <w:szCs w:val="26"/>
                <w:lang w:val="nl-NL"/>
              </w:rPr>
              <w:object w:dxaOrig="1960" w:dyaOrig="680">
                <v:shape id="_x0000_i1082" type="#_x0000_t75" style="width:99.55pt;height:33.8pt" o:ole="">
                  <v:imagedata r:id="rId19" o:title=""/>
                </v:shape>
                <o:OLEObject Type="Embed" ProgID="Equation.DSMT4" ShapeID="_x0000_i1082" DrawAspect="Content" ObjectID="_1676978451" r:id="rId117"/>
              </w:object>
            </w:r>
            <w:r w:rsidRPr="00536221">
              <w:rPr>
                <w:color w:val="000000"/>
                <w:szCs w:val="26"/>
                <w:lang w:val="nl-NL"/>
              </w:rPr>
              <w:t xml:space="preserve"> </w:t>
            </w:r>
            <w:r>
              <w:rPr>
                <w:color w:val="000000"/>
                <w:szCs w:val="26"/>
                <w:lang w:val="nl-NL"/>
              </w:rPr>
              <w:t xml:space="preserve"> với </w:t>
            </w:r>
            <w:r w:rsidRPr="00C85988">
              <w:rPr>
                <w:color w:val="000000"/>
                <w:position w:val="-6"/>
                <w:szCs w:val="26"/>
                <w:lang w:val="nl-NL"/>
              </w:rPr>
              <w:object w:dxaOrig="620" w:dyaOrig="279">
                <v:shape id="_x0000_i1083" type="#_x0000_t75" style="width:35.05pt;height:15.65pt" o:ole="">
                  <v:imagedata r:id="rId118" o:title=""/>
                </v:shape>
                <o:OLEObject Type="Embed" ProgID="Equation.DSMT4" ShapeID="_x0000_i1083" DrawAspect="Content" ObjectID="_1676978452" r:id="rId119"/>
              </w:object>
            </w:r>
            <w:r>
              <w:rPr>
                <w:color w:val="000000"/>
                <w:szCs w:val="26"/>
                <w:lang w:val="nl-NL"/>
              </w:rPr>
              <w:t xml:space="preserve"> </w:t>
            </w:r>
            <w:r w:rsidRPr="00536221">
              <w:rPr>
                <w:color w:val="000000"/>
                <w:szCs w:val="26"/>
                <w:lang w:val="nl-NL"/>
              </w:rPr>
              <w:t xml:space="preserve">Tìm số hạng tổng quát của dãy số </w:t>
            </w:r>
            <w:r w:rsidRPr="00536221">
              <w:rPr>
                <w:color w:val="000000"/>
                <w:position w:val="-12"/>
                <w:szCs w:val="26"/>
                <w:lang w:val="nl-NL"/>
              </w:rPr>
              <w:object w:dxaOrig="540" w:dyaOrig="360">
                <v:shape id="_x0000_i1084" type="#_x0000_t75" style="width:30.7pt;height:20.05pt" o:ole="">
                  <v:imagedata r:id="rId23" o:title=""/>
                </v:shape>
                <o:OLEObject Type="Embed" ProgID="Equation.DSMT4" ShapeID="_x0000_i1084" DrawAspect="Content" ObjectID="_1676978453" r:id="rId120"/>
              </w:object>
            </w:r>
          </w:p>
        </w:tc>
        <w:tc>
          <w:tcPr>
            <w:tcW w:w="668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2,0</w:t>
            </w:r>
          </w:p>
        </w:tc>
      </w:tr>
      <w:tr w:rsidR="000813C1" w:rsidRPr="00536221" w:rsidTr="00027919">
        <w:trPr>
          <w:trHeight w:val="707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FD6A94">
              <w:rPr>
                <w:color w:val="000000"/>
                <w:position w:val="-30"/>
                <w:sz w:val="24"/>
                <w:lang w:val="nl-NL"/>
              </w:rPr>
              <w:object w:dxaOrig="4560" w:dyaOrig="740">
                <v:shape id="_x0000_i1085" type="#_x0000_t75" style="width:244.8pt;height:38.8pt" o:ole="">
                  <v:imagedata r:id="rId121" o:title=""/>
                </v:shape>
                <o:OLEObject Type="Embed" ProgID="Equation.DSMT4" ShapeID="_x0000_i1085" DrawAspect="Content" ObjectID="_1676978454" r:id="rId122"/>
              </w:object>
            </w:r>
          </w:p>
        </w:tc>
        <w:tc>
          <w:tcPr>
            <w:tcW w:w="668" w:type="dxa"/>
            <w:tcBorders>
              <w:bottom w:val="dashSmallGap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>
              <w:rPr>
                <w:color w:val="000000"/>
                <w:sz w:val="24"/>
                <w:lang w:val="nl-NL"/>
              </w:rPr>
              <w:t>0.</w:t>
            </w:r>
            <w:r w:rsidRPr="00536221">
              <w:rPr>
                <w:color w:val="000000"/>
                <w:sz w:val="24"/>
                <w:lang w:val="nl-NL"/>
              </w:rPr>
              <w:t>5</w:t>
            </w:r>
          </w:p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</w:p>
        </w:tc>
      </w:tr>
      <w:tr w:rsidR="000813C1" w:rsidRPr="00536221" w:rsidTr="00027919">
        <w:trPr>
          <w:trHeight w:val="737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FD6A94">
              <w:rPr>
                <w:color w:val="000000"/>
                <w:position w:val="-28"/>
                <w:sz w:val="24"/>
                <w:lang w:val="nl-NL"/>
              </w:rPr>
              <w:object w:dxaOrig="2600" w:dyaOrig="680">
                <v:shape id="_x0000_i1086" type="#_x0000_t75" style="width:139.6pt;height:35.7pt" o:ole="">
                  <v:imagedata r:id="rId123" o:title=""/>
                </v:shape>
                <o:OLEObject Type="Embed" ProgID="Equation.DSMT4" ShapeID="_x0000_i1086" DrawAspect="Content" ObjectID="_1676978455" r:id="rId124"/>
              </w:object>
            </w:r>
            <w:r w:rsidRPr="00536221">
              <w:rPr>
                <w:color w:val="000000"/>
                <w:sz w:val="24"/>
                <w:lang w:val="nl-NL"/>
              </w:rPr>
              <w:t xml:space="preserve"> (*)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>0.5</w:t>
            </w:r>
          </w:p>
        </w:tc>
      </w:tr>
      <w:tr w:rsidR="000813C1" w:rsidRPr="00536221" w:rsidTr="00027919">
        <w:trPr>
          <w:trHeight w:val="1082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 xml:space="preserve">Đặt </w:t>
            </w:r>
            <w:r w:rsidRPr="00536221">
              <w:rPr>
                <w:color w:val="000000"/>
                <w:position w:val="-24"/>
                <w:sz w:val="24"/>
                <w:lang w:val="nl-NL"/>
              </w:rPr>
              <w:object w:dxaOrig="3040" w:dyaOrig="620">
                <v:shape id="_x0000_i1087" type="#_x0000_t75" style="width:163.4pt;height:32.55pt" o:ole="">
                  <v:imagedata r:id="rId125" o:title=""/>
                </v:shape>
                <o:OLEObject Type="Embed" ProgID="Equation.DSMT4" ShapeID="_x0000_i1087" DrawAspect="Content" ObjectID="_1676978456" r:id="rId126"/>
              </w:object>
            </w:r>
            <w:r w:rsidRPr="00536221">
              <w:rPr>
                <w:color w:val="000000"/>
                <w:sz w:val="24"/>
                <w:lang w:val="nl-NL"/>
              </w:rPr>
              <w:t xml:space="preserve">, khi đó (*) trở thành: </w:t>
            </w:r>
            <w:r w:rsidRPr="00536221">
              <w:rPr>
                <w:color w:val="000000"/>
                <w:position w:val="-12"/>
                <w:sz w:val="24"/>
                <w:lang w:val="nl-NL"/>
              </w:rPr>
              <w:object w:dxaOrig="940" w:dyaOrig="360">
                <v:shape id="_x0000_i1088" type="#_x0000_t75" style="width:50.7pt;height:18.8pt" o:ole="">
                  <v:imagedata r:id="rId127" o:title=""/>
                </v:shape>
                <o:OLEObject Type="Embed" ProgID="Equation.DSMT4" ShapeID="_x0000_i1088" DrawAspect="Content" ObjectID="_1676978457" r:id="rId128"/>
              </w:object>
            </w:r>
            <w:r w:rsidRPr="00536221">
              <w:rPr>
                <w:color w:val="000000"/>
                <w:sz w:val="24"/>
                <w:lang w:val="nl-NL"/>
              </w:rPr>
              <w:t>.</w:t>
            </w:r>
          </w:p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 xml:space="preserve">Suy ra </w:t>
            </w:r>
            <w:r w:rsidRPr="00536221">
              <w:rPr>
                <w:color w:val="000000"/>
                <w:position w:val="-12"/>
                <w:sz w:val="24"/>
                <w:lang w:val="nl-NL"/>
              </w:rPr>
              <w:object w:dxaOrig="440" w:dyaOrig="360">
                <v:shape id="_x0000_i1089" type="#_x0000_t75" style="width:25.05pt;height:20.05pt" o:ole="">
                  <v:imagedata r:id="rId129" o:title=""/>
                </v:shape>
                <o:OLEObject Type="Embed" ProgID="Equation.DSMT4" ShapeID="_x0000_i1089" DrawAspect="Content" ObjectID="_1676978458" r:id="rId130"/>
              </w:object>
            </w:r>
            <w:r w:rsidRPr="00536221">
              <w:rPr>
                <w:color w:val="000000"/>
                <w:sz w:val="24"/>
                <w:lang w:val="nl-NL"/>
              </w:rPr>
              <w:t xml:space="preserve"> là cấp số nhân có công bội q=3. Do đó </w:t>
            </w:r>
            <w:r w:rsidRPr="00536221">
              <w:rPr>
                <w:color w:val="000000"/>
                <w:position w:val="-12"/>
                <w:sz w:val="24"/>
                <w:lang w:val="nl-NL"/>
              </w:rPr>
              <w:object w:dxaOrig="1060" w:dyaOrig="380">
                <v:shape id="_x0000_i1090" type="#_x0000_t75" style="width:56.95pt;height:20.05pt" o:ole="">
                  <v:imagedata r:id="rId131" o:title=""/>
                </v:shape>
                <o:OLEObject Type="Embed" ProgID="Equation.DSMT4" ShapeID="_x0000_i1090" DrawAspect="Content" ObjectID="_1676978459" r:id="rId132"/>
              </w:object>
            </w:r>
            <w:r w:rsidRPr="00536221">
              <w:rPr>
                <w:color w:val="000000"/>
                <w:sz w:val="24"/>
                <w:lang w:val="nl-NL"/>
              </w:rPr>
              <w:t>.</w:t>
            </w:r>
          </w:p>
        </w:tc>
        <w:tc>
          <w:tcPr>
            <w:tcW w:w="66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>
              <w:rPr>
                <w:color w:val="000000"/>
                <w:sz w:val="24"/>
                <w:lang w:val="nl-NL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>0.</w:t>
            </w:r>
            <w:r>
              <w:rPr>
                <w:color w:val="000000"/>
                <w:sz w:val="24"/>
                <w:lang w:val="nl-NL"/>
              </w:rPr>
              <w:t>2</w:t>
            </w:r>
            <w:r w:rsidRPr="00536221">
              <w:rPr>
                <w:color w:val="000000"/>
                <w:sz w:val="24"/>
                <w:lang w:val="nl-NL"/>
              </w:rPr>
              <w:t>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</w:tc>
      </w:tr>
      <w:tr w:rsidR="000813C1" w:rsidRPr="00536221" w:rsidTr="00027919">
        <w:trPr>
          <w:trHeight w:val="1302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 xml:space="preserve">Mà </w:t>
            </w:r>
            <w:r w:rsidRPr="00536221">
              <w:rPr>
                <w:color w:val="000000"/>
                <w:position w:val="-24"/>
                <w:sz w:val="24"/>
                <w:lang w:val="nl-NL"/>
              </w:rPr>
              <w:object w:dxaOrig="2000" w:dyaOrig="620">
                <v:shape id="_x0000_i1091" type="#_x0000_t75" style="width:107.7pt;height:32.55pt" o:ole="">
                  <v:imagedata r:id="rId133" o:title=""/>
                </v:shape>
                <o:OLEObject Type="Embed" ProgID="Equation.DSMT4" ShapeID="_x0000_i1091" DrawAspect="Content" ObjectID="_1676978460" r:id="rId134"/>
              </w:object>
            </w:r>
            <w:r w:rsidRPr="00536221">
              <w:rPr>
                <w:color w:val="000000"/>
                <w:sz w:val="24"/>
                <w:lang w:val="nl-NL"/>
              </w:rPr>
              <w:t xml:space="preserve">. Suy ra </w:t>
            </w:r>
            <w:r w:rsidRPr="00536221">
              <w:rPr>
                <w:color w:val="000000"/>
                <w:position w:val="-12"/>
                <w:sz w:val="24"/>
                <w:lang w:val="nl-NL"/>
              </w:rPr>
              <w:object w:dxaOrig="1460" w:dyaOrig="380">
                <v:shape id="_x0000_i1092" type="#_x0000_t75" style="width:78.25pt;height:20.05pt" o:ole="">
                  <v:imagedata r:id="rId135" o:title=""/>
                </v:shape>
                <o:OLEObject Type="Embed" ProgID="Equation.DSMT4" ShapeID="_x0000_i1092" DrawAspect="Content" ObjectID="_1676978461" r:id="rId136"/>
              </w:object>
            </w:r>
            <w:r w:rsidRPr="00536221">
              <w:rPr>
                <w:color w:val="000000"/>
                <w:sz w:val="24"/>
                <w:lang w:val="nl-NL"/>
              </w:rPr>
              <w:t>.</w:t>
            </w:r>
          </w:p>
          <w:p w:rsidR="000813C1" w:rsidRPr="00536221" w:rsidRDefault="000813C1" w:rsidP="00027919">
            <w:pPr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position w:val="-24"/>
                <w:sz w:val="24"/>
                <w:lang w:val="nl-NL"/>
              </w:rPr>
              <w:object w:dxaOrig="2520" w:dyaOrig="620">
                <v:shape id="_x0000_i1093" type="#_x0000_t75" style="width:135.25pt;height:32.55pt" o:ole="">
                  <v:imagedata r:id="rId137" o:title=""/>
                </v:shape>
                <o:OLEObject Type="Embed" ProgID="Equation.DSMT4" ShapeID="_x0000_i1093" DrawAspect="Content" ObjectID="_1676978462" r:id="rId138"/>
              </w:object>
            </w:r>
          </w:p>
        </w:tc>
        <w:tc>
          <w:tcPr>
            <w:tcW w:w="668" w:type="dxa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>
              <w:rPr>
                <w:color w:val="000000"/>
                <w:sz w:val="24"/>
                <w:lang w:val="nl-NL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>0.</w:t>
            </w:r>
            <w:r>
              <w:rPr>
                <w:color w:val="000000"/>
                <w:sz w:val="24"/>
                <w:lang w:val="nl-NL"/>
              </w:rPr>
              <w:t>2</w:t>
            </w:r>
            <w:r w:rsidRPr="00536221">
              <w:rPr>
                <w:color w:val="000000"/>
                <w:sz w:val="24"/>
                <w:lang w:val="nl-NL"/>
              </w:rPr>
              <w:t>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</w:tc>
      </w:tr>
    </w:tbl>
    <w:p w:rsidR="000813C1" w:rsidRPr="00536221" w:rsidRDefault="000813C1" w:rsidP="000813C1">
      <w:pPr>
        <w:jc w:val="both"/>
        <w:rPr>
          <w:color w:val="000000"/>
          <w:sz w:val="24"/>
          <w:lang w:val="nl-NL"/>
        </w:rPr>
      </w:pPr>
    </w:p>
    <w:tbl>
      <w:tblPr>
        <w:tblW w:w="101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"/>
        <w:gridCol w:w="99"/>
        <w:gridCol w:w="8686"/>
        <w:gridCol w:w="133"/>
        <w:gridCol w:w="675"/>
      </w:tblGrid>
      <w:tr w:rsidR="000813C1" w:rsidRPr="00536221" w:rsidTr="00027919">
        <w:trPr>
          <w:trHeight w:val="340"/>
        </w:trPr>
        <w:tc>
          <w:tcPr>
            <w:tcW w:w="10100" w:type="dxa"/>
            <w:gridSpan w:val="5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br w:type="page"/>
            </w:r>
            <w:r w:rsidRPr="00536221">
              <w:rPr>
                <w:b/>
                <w:color w:val="000000"/>
                <w:sz w:val="24"/>
                <w:lang w:val="nl-NL"/>
              </w:rPr>
              <w:t>Câu 3 (</w:t>
            </w:r>
            <w:r>
              <w:rPr>
                <w:b/>
                <w:color w:val="000000"/>
                <w:sz w:val="24"/>
                <w:lang w:val="nl-NL"/>
              </w:rPr>
              <w:t>6</w:t>
            </w:r>
            <w:r w:rsidRPr="00536221">
              <w:rPr>
                <w:b/>
                <w:color w:val="000000"/>
                <w:sz w:val="24"/>
                <w:lang w:val="nl-NL"/>
              </w:rPr>
              <w:t>,0 điểm)</w:t>
            </w:r>
          </w:p>
        </w:tc>
      </w:tr>
      <w:tr w:rsidR="000813C1" w:rsidRPr="00536221" w:rsidTr="00027919">
        <w:trPr>
          <w:trHeight w:val="340"/>
        </w:trPr>
        <w:tc>
          <w:tcPr>
            <w:tcW w:w="606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  <w:lang w:val="nl-NL"/>
              </w:rPr>
            </w:pPr>
            <w:r w:rsidRPr="00536221">
              <w:rPr>
                <w:b/>
                <w:color w:val="000000"/>
                <w:sz w:val="24"/>
                <w:lang w:val="nl-NL"/>
              </w:rPr>
              <w:t>a</w:t>
            </w:r>
          </w:p>
        </w:tc>
        <w:tc>
          <w:tcPr>
            <w:tcW w:w="8819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lang w:val="nl-NL"/>
              </w:rPr>
            </w:pPr>
            <w:r w:rsidRPr="00254167">
              <w:rPr>
                <w:color w:val="000000"/>
                <w:szCs w:val="26"/>
                <w:lang w:val="nl-NL"/>
              </w:rPr>
              <w:t xml:space="preserve">Cho số nguyên dương </w:t>
            </w:r>
            <w:r w:rsidRPr="00254167">
              <w:rPr>
                <w:color w:val="000000"/>
                <w:position w:val="-6"/>
                <w:szCs w:val="26"/>
                <w:lang w:val="nl-NL"/>
              </w:rPr>
              <w:object w:dxaOrig="200" w:dyaOrig="220">
                <v:shape id="_x0000_i1094" type="#_x0000_t75" style="width:10.65pt;height:11.9pt" o:ole="">
                  <v:imagedata r:id="rId25" o:title=""/>
                </v:shape>
                <o:OLEObject Type="Embed" ProgID="Equation.DSMT4" ShapeID="_x0000_i1094" DrawAspect="Content" ObjectID="_1676978463" r:id="rId139"/>
              </w:object>
            </w:r>
            <w:r w:rsidRPr="00254167">
              <w:rPr>
                <w:color w:val="000000"/>
                <w:szCs w:val="26"/>
                <w:lang w:val="nl-NL"/>
              </w:rPr>
              <w:t xml:space="preserve"> thỏa mãn</w:t>
            </w:r>
            <w:r>
              <w:rPr>
                <w:color w:val="000000"/>
                <w:szCs w:val="26"/>
                <w:lang w:val="nl-NL"/>
              </w:rPr>
              <w:t>:</w:t>
            </w:r>
            <w:r w:rsidRPr="00254167">
              <w:rPr>
                <w:color w:val="000000"/>
                <w:szCs w:val="26"/>
                <w:lang w:val="nl-NL"/>
              </w:rPr>
              <w:t xml:space="preserve"> </w:t>
            </w:r>
            <w:r w:rsidRPr="00254167">
              <w:rPr>
                <w:color w:val="000000"/>
                <w:position w:val="-12"/>
                <w:szCs w:val="26"/>
                <w:lang w:val="nl-NL"/>
              </w:rPr>
              <w:object w:dxaOrig="2040" w:dyaOrig="380">
                <v:shape id="_x0000_i1095" type="#_x0000_t75" style="width:102.05pt;height:18.8pt" o:ole="">
                  <v:imagedata r:id="rId140" o:title=""/>
                </v:shape>
                <o:OLEObject Type="Embed" ProgID="Equation.DSMT4" ShapeID="_x0000_i1095" DrawAspect="Content" ObjectID="_1676978464" r:id="rId141"/>
              </w:object>
            </w:r>
            <w:r w:rsidRPr="00254167">
              <w:rPr>
                <w:color w:val="000000"/>
                <w:szCs w:val="26"/>
                <w:lang w:val="nl-NL"/>
              </w:rPr>
              <w:t xml:space="preserve"> theo thứ tự lập thành cấp số cộng. Tìm số hạng không chứa </w:t>
            </w:r>
            <w:r w:rsidRPr="00254167">
              <w:rPr>
                <w:color w:val="000000"/>
                <w:position w:val="-6"/>
                <w:szCs w:val="26"/>
                <w:lang w:val="nl-NL"/>
              </w:rPr>
              <w:object w:dxaOrig="200" w:dyaOrig="220">
                <v:shape id="_x0000_i1096" type="#_x0000_t75" style="width:10.65pt;height:11.9pt" o:ole="">
                  <v:imagedata r:id="rId31" o:title=""/>
                </v:shape>
                <o:OLEObject Type="Embed" ProgID="Equation.DSMT4" ShapeID="_x0000_i1096" DrawAspect="Content" ObjectID="_1676978465" r:id="rId142"/>
              </w:object>
            </w:r>
            <w:r w:rsidRPr="00254167">
              <w:rPr>
                <w:color w:val="000000"/>
                <w:szCs w:val="26"/>
                <w:lang w:val="nl-NL"/>
              </w:rPr>
              <w:t xml:space="preserve"> trong khai triển </w:t>
            </w:r>
            <w:r w:rsidRPr="00254167">
              <w:rPr>
                <w:szCs w:val="26"/>
                <w:lang w:val="nl-NL"/>
              </w:rPr>
              <w:t>của</w:t>
            </w:r>
            <w:r w:rsidRPr="00254167">
              <w:rPr>
                <w:color w:val="000000"/>
                <w:szCs w:val="26"/>
                <w:lang w:val="nl-NL"/>
              </w:rPr>
              <w:t xml:space="preserve"> </w:t>
            </w:r>
            <w:r w:rsidRPr="00254167">
              <w:rPr>
                <w:color w:val="000000"/>
                <w:position w:val="-28"/>
                <w:szCs w:val="26"/>
                <w:lang w:val="nl-NL"/>
              </w:rPr>
              <w:object w:dxaOrig="1219" w:dyaOrig="720">
                <v:shape id="_x0000_i1097" type="#_x0000_t75" style="width:63.85pt;height:38.2pt" o:ole="">
                  <v:imagedata r:id="rId33" o:title=""/>
                </v:shape>
                <o:OLEObject Type="Embed" ProgID="Equation.DSMT4" ShapeID="_x0000_i1097" DrawAspect="Content" ObjectID="_1676978466" r:id="rId143"/>
              </w:object>
            </w:r>
            <w:r w:rsidRPr="00254167">
              <w:rPr>
                <w:color w:val="000000"/>
                <w:szCs w:val="26"/>
                <w:lang w:val="nl-NL"/>
              </w:rPr>
              <w:t>với</w:t>
            </w:r>
            <w:r>
              <w:rPr>
                <w:color w:val="000000"/>
                <w:szCs w:val="26"/>
                <w:lang w:val="nl-NL"/>
              </w:rPr>
              <w:t xml:space="preserve"> </w:t>
            </w:r>
            <w:r w:rsidRPr="00254167">
              <w:rPr>
                <w:color w:val="000000"/>
                <w:szCs w:val="26"/>
                <w:lang w:val="nl-NL"/>
              </w:rPr>
              <w:t xml:space="preserve"> </w:t>
            </w:r>
            <w:r w:rsidRPr="00254167">
              <w:rPr>
                <w:color w:val="000000"/>
                <w:position w:val="-6"/>
                <w:szCs w:val="26"/>
                <w:lang w:val="nl-NL"/>
              </w:rPr>
              <w:object w:dxaOrig="600" w:dyaOrig="279">
                <v:shape id="_x0000_i1098" type="#_x0000_t75" style="width:31.3pt;height:15.05pt" o:ole="">
                  <v:imagedata r:id="rId35" o:title=""/>
                </v:shape>
                <o:OLEObject Type="Embed" ProgID="Equation.DSMT4" ShapeID="_x0000_i1098" DrawAspect="Content" ObjectID="_1676978467" r:id="rId144"/>
              </w:object>
            </w:r>
          </w:p>
        </w:tc>
        <w:tc>
          <w:tcPr>
            <w:tcW w:w="675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2,0</w:t>
            </w:r>
          </w:p>
        </w:tc>
      </w:tr>
      <w:tr w:rsidR="000813C1" w:rsidRPr="00536221" w:rsidTr="00027919">
        <w:trPr>
          <w:trHeight w:val="419"/>
        </w:trPr>
        <w:tc>
          <w:tcPr>
            <w:tcW w:w="606" w:type="dxa"/>
            <w:gridSpan w:val="2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 xml:space="preserve">Theo tính chất của cấp số cộng ta có: </w:t>
            </w:r>
          </w:p>
          <w:p w:rsidR="000813C1" w:rsidRPr="009F0D05" w:rsidRDefault="000813C1" w:rsidP="00027919">
            <w:r w:rsidRPr="003463B5">
              <w:rPr>
                <w:color w:val="000000"/>
                <w:position w:val="-12"/>
              </w:rPr>
              <w:object w:dxaOrig="2020" w:dyaOrig="380">
                <v:shape id="_x0000_i1099" type="#_x0000_t75" style="width:100.8pt;height:18.8pt" o:ole="">
                  <v:imagedata r:id="rId145" o:title=""/>
                </v:shape>
                <o:OLEObject Type="Embed" ProgID="Equation.DSMT4" ShapeID="_x0000_i1099" DrawAspect="Content" ObjectID="_1676978468" r:id="rId146"/>
              </w:object>
            </w:r>
            <w:r>
              <w:rPr>
                <w:color w:val="000000"/>
              </w:rPr>
              <w:t xml:space="preserve">  (điều kiện </w:t>
            </w:r>
            <w:r w:rsidRPr="004F0010">
              <w:rPr>
                <w:color w:val="000000"/>
                <w:position w:val="-10"/>
              </w:rPr>
              <w:object w:dxaOrig="1240" w:dyaOrig="360">
                <v:shape id="_x0000_i1100" type="#_x0000_t75" style="width:62pt;height:18.15pt" o:ole="">
                  <v:imagedata r:id="rId147" o:title=""/>
                </v:shape>
                <o:OLEObject Type="Embed" ProgID="Equation.DSMT4" ShapeID="_x0000_i1100" DrawAspect="Content" ObjectID="_1676978469" r:id="rId148"/>
              </w:object>
            </w:r>
            <w:r>
              <w:rPr>
                <w:color w:val="000000"/>
              </w:rPr>
              <w:t>)</w:t>
            </w:r>
          </w:p>
        </w:tc>
        <w:tc>
          <w:tcPr>
            <w:tcW w:w="675" w:type="dxa"/>
            <w:tcBorders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411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 w:rsidRPr="003463B5">
              <w:rPr>
                <w:color w:val="000000"/>
                <w:position w:val="-24"/>
              </w:rPr>
              <w:object w:dxaOrig="3220" w:dyaOrig="660">
                <v:shape id="_x0000_i1101" type="#_x0000_t75" style="width:160.9pt;height:33.2pt" o:ole="">
                  <v:imagedata r:id="rId149" o:title=""/>
                </v:shape>
                <o:OLEObject Type="Embed" ProgID="Equation.DSMT4" ShapeID="_x0000_i1101" DrawAspect="Content" ObjectID="_1676978470" r:id="rId150"/>
              </w:objec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281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 w:rsidRPr="003463B5">
              <w:rPr>
                <w:color w:val="000000"/>
                <w:position w:val="-6"/>
              </w:rPr>
              <w:object w:dxaOrig="1760" w:dyaOrig="320">
                <v:shape id="_x0000_i1102" type="#_x0000_t75" style="width:88.3pt;height:16.3pt" o:ole="">
                  <v:imagedata r:id="rId151" o:title=""/>
                </v:shape>
                <o:OLEObject Type="Embed" ProgID="Equation.DSMT4" ShapeID="_x0000_i1102" DrawAspect="Content" ObjectID="_1676978471" r:id="rId152"/>
              </w:objec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655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 w:rsidRPr="003463B5">
              <w:rPr>
                <w:color w:val="000000"/>
                <w:position w:val="-30"/>
              </w:rPr>
              <w:object w:dxaOrig="1440" w:dyaOrig="720">
                <v:shape id="_x0000_i1103" type="#_x0000_t75" style="width:1in;height:36.3pt" o:ole="">
                  <v:imagedata r:id="rId153" o:title=""/>
                </v:shape>
                <o:OLEObject Type="Embed" ProgID="Equation.DSMT4" ShapeID="_x0000_i1103" DrawAspect="Content" ObjectID="_1676978472" r:id="rId154"/>
              </w:object>
            </w:r>
            <w:r>
              <w:rPr>
                <w:color w:val="000000"/>
              </w:rPr>
              <w:t xml:space="preserve">. Vậy </w:t>
            </w:r>
            <w:r w:rsidRPr="004F0010">
              <w:rPr>
                <w:color w:val="000000"/>
                <w:position w:val="-6"/>
              </w:rPr>
              <w:object w:dxaOrig="660" w:dyaOrig="279">
                <v:shape id="_x0000_i1104" type="#_x0000_t75" style="width:33.2pt;height:13.75pt" o:ole="">
                  <v:imagedata r:id="rId155" o:title=""/>
                </v:shape>
                <o:OLEObject Type="Embed" ProgID="Equation.DSMT4" ShapeID="_x0000_i1104" DrawAspect="Content" ObjectID="_1676978473" r:id="rId156"/>
              </w:object>
            </w:r>
            <w:r>
              <w:rPr>
                <w:color w:val="000000"/>
              </w:rPr>
              <w:t>.</w: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415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Cs w:val="26"/>
                <w:lang w:val="nl-NL"/>
              </w:rPr>
            </w:pPr>
            <w:r>
              <w:rPr>
                <w:color w:val="000000"/>
              </w:rPr>
              <w:t xml:space="preserve">Ta có </w:t>
            </w:r>
            <w:r w:rsidRPr="00B207D8">
              <w:rPr>
                <w:color w:val="000000"/>
                <w:position w:val="-28"/>
                <w:szCs w:val="26"/>
                <w:lang w:val="nl-NL"/>
              </w:rPr>
              <w:object w:dxaOrig="2640" w:dyaOrig="720">
                <v:shape id="_x0000_i1105" type="#_x0000_t75" style="width:132.1pt;height:36.3pt" o:ole="">
                  <v:imagedata r:id="rId157" o:title=""/>
                </v:shape>
                <o:OLEObject Type="Embed" ProgID="Equation.DSMT4" ShapeID="_x0000_i1105" DrawAspect="Content" ObjectID="_1676978474" r:id="rId158"/>
              </w:object>
            </w:r>
            <w:r>
              <w:rPr>
                <w:color w:val="000000"/>
                <w:szCs w:val="26"/>
                <w:lang w:val="nl-NL"/>
              </w:rPr>
              <w:t xml:space="preserve">. </w:t>
            </w:r>
          </w:p>
          <w:p w:rsidR="000813C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 xml:space="preserve">Số hạng tổng quát trong khai triển nhị thức trên là: </w:t>
            </w:r>
            <w:r w:rsidRPr="00AE71E0">
              <w:rPr>
                <w:color w:val="000000"/>
                <w:position w:val="-30"/>
              </w:rPr>
              <w:object w:dxaOrig="4959" w:dyaOrig="760">
                <v:shape id="_x0000_i1106" type="#_x0000_t75" style="width:247.95pt;height:38.2pt" o:ole="">
                  <v:imagedata r:id="rId159" o:title=""/>
                </v:shape>
                <o:OLEObject Type="Embed" ProgID="Equation.DSMT4" ShapeID="_x0000_i1106" DrawAspect="Content" ObjectID="_1676978475" r:id="rId160"/>
              </w:object>
            </w:r>
            <w:r>
              <w:rPr>
                <w:color w:val="000000"/>
              </w:rPr>
              <w:t xml:space="preserve"> (với </w:t>
            </w:r>
            <w:r w:rsidRPr="00D67CD2">
              <w:rPr>
                <w:color w:val="000000"/>
                <w:position w:val="-10"/>
              </w:rPr>
              <w:object w:dxaOrig="1280" w:dyaOrig="320">
                <v:shape id="_x0000_i1107" type="#_x0000_t75" style="width:63.85pt;height:16.3pt" o:ole="">
                  <v:imagedata r:id="rId161" o:title=""/>
                </v:shape>
                <o:OLEObject Type="Embed" ProgID="Equation.DSMT4" ShapeID="_x0000_i1107" DrawAspect="Content" ObjectID="_1676978476" r:id="rId162"/>
              </w:object>
            </w:r>
            <w:r>
              <w:rPr>
                <w:color w:val="000000"/>
              </w:rPr>
              <w:t>).</w: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41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 w:rsidRPr="009F0D05">
              <w:rPr>
                <w:color w:val="000000"/>
                <w:position w:val="-12"/>
              </w:rPr>
              <w:object w:dxaOrig="1900" w:dyaOrig="440">
                <v:shape id="_x0000_i1108" type="#_x0000_t75" style="width:95.15pt;height:21.9pt" o:ole="">
                  <v:imagedata r:id="rId163" o:title=""/>
                </v:shape>
                <o:OLEObject Type="Embed" ProgID="Equation.DSMT4" ShapeID="_x0000_i1108" DrawAspect="Content" ObjectID="_1676978477" r:id="rId164"/>
              </w:objec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202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 xml:space="preserve">Số hạng không chứa  </w:t>
            </w:r>
            <w:r>
              <w:rPr>
                <w:i/>
                <w:color w:val="000000"/>
              </w:rPr>
              <w:t>x</w:t>
            </w:r>
            <w:r>
              <w:t xml:space="preserve">  khi </w:t>
            </w:r>
            <w:r w:rsidRPr="004F0010">
              <w:rPr>
                <w:color w:val="000000"/>
                <w:position w:val="-6"/>
              </w:rPr>
              <w:object w:dxaOrig="1120" w:dyaOrig="279">
                <v:shape id="_x0000_i1109" type="#_x0000_t75" style="width:55.7pt;height:13.75pt" o:ole="">
                  <v:imagedata r:id="rId165" o:title=""/>
                </v:shape>
                <o:OLEObject Type="Embed" ProgID="Equation.DSMT4" ShapeID="_x0000_i1109" DrawAspect="Content" ObjectID="_1676978478" r:id="rId166"/>
              </w:object>
            </w:r>
            <w:r>
              <w:rPr>
                <w:color w:val="000000"/>
              </w:rPr>
              <w:t xml:space="preserve"> </w:t>
            </w:r>
            <w:r>
              <w:t xml:space="preserve">hay </w:t>
            </w:r>
            <w:r>
              <w:rPr>
                <w:i/>
              </w:rPr>
              <w:t>k</w:t>
            </w:r>
            <w:r>
              <w:t xml:space="preserve"> = 6.</w:t>
            </w:r>
          </w:p>
        </w:tc>
        <w:tc>
          <w:tcPr>
            <w:tcW w:w="67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365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</w:rPr>
            </w:pPr>
            <w:r>
              <w:t xml:space="preserve">Vậy số hạng không chứa </w:t>
            </w:r>
            <w:r>
              <w:rPr>
                <w:i/>
              </w:rPr>
              <w:t>x</w:t>
            </w:r>
            <w:r>
              <w:t xml:space="preserve"> trong khai trên trên là: </w:t>
            </w:r>
            <w:r w:rsidRPr="009F0D05">
              <w:rPr>
                <w:position w:val="-14"/>
              </w:rPr>
              <w:object w:dxaOrig="1800" w:dyaOrig="440">
                <v:shape id="_x0000_i1110" type="#_x0000_t75" style="width:90.15pt;height:21.9pt" o:ole="">
                  <v:imagedata r:id="rId167" o:title=""/>
                </v:shape>
                <o:OLEObject Type="Embed" ProgID="Equation.DSMT4" ShapeID="_x0000_i1110" DrawAspect="Content" ObjectID="_1676978479" r:id="rId168"/>
              </w:object>
            </w:r>
          </w:p>
        </w:tc>
        <w:tc>
          <w:tcPr>
            <w:tcW w:w="675" w:type="dxa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445"/>
        </w:trPr>
        <w:tc>
          <w:tcPr>
            <w:tcW w:w="606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b</w:t>
            </w: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Cs w:val="26"/>
                <w:lang w:val="nl-NL"/>
              </w:rPr>
              <w:t xml:space="preserve">Gọi </w:t>
            </w:r>
            <w:r w:rsidRPr="007E3DAE">
              <w:rPr>
                <w:i/>
                <w:color w:val="000000"/>
                <w:szCs w:val="26"/>
                <w:lang w:val="nl-NL"/>
              </w:rPr>
              <w:t>X</w:t>
            </w:r>
            <w:r>
              <w:rPr>
                <w:color w:val="000000"/>
                <w:szCs w:val="26"/>
                <w:lang w:val="nl-NL"/>
              </w:rPr>
              <w:t xml:space="preserve"> là tập hợp tất cả các số tự nhiên có 5 chữ số khác nhau được lập từ các chữ số   0, 1, 2, 3, 4, 5, 6, 7, 8, 9</w:t>
            </w:r>
            <w:r w:rsidRPr="00536221">
              <w:rPr>
                <w:color w:val="000000"/>
                <w:szCs w:val="26"/>
                <w:lang w:val="nl-NL"/>
              </w:rPr>
              <w:t xml:space="preserve">. </w:t>
            </w:r>
            <w:r>
              <w:rPr>
                <w:color w:val="000000"/>
                <w:szCs w:val="26"/>
                <w:lang w:val="nl-NL"/>
              </w:rPr>
              <w:t>Chọn</w:t>
            </w:r>
            <w:r w:rsidRPr="00536221">
              <w:rPr>
                <w:color w:val="000000"/>
                <w:szCs w:val="26"/>
                <w:lang w:val="nl-NL"/>
              </w:rPr>
              <w:t xml:space="preserve"> ngẫu nhiên </w:t>
            </w:r>
            <w:r>
              <w:rPr>
                <w:color w:val="000000"/>
                <w:szCs w:val="26"/>
                <w:lang w:val="nl-NL"/>
              </w:rPr>
              <w:t xml:space="preserve">từ </w:t>
            </w:r>
            <w:r w:rsidRPr="007E3DAE">
              <w:rPr>
                <w:i/>
                <w:color w:val="000000"/>
                <w:szCs w:val="26"/>
                <w:lang w:val="nl-NL"/>
              </w:rPr>
              <w:t>X</w:t>
            </w:r>
            <w:r>
              <w:rPr>
                <w:color w:val="000000"/>
                <w:szCs w:val="26"/>
                <w:lang w:val="nl-NL"/>
              </w:rPr>
              <w:t xml:space="preserve"> ra một số</w:t>
            </w:r>
            <w:r w:rsidRPr="00536221">
              <w:rPr>
                <w:color w:val="000000"/>
                <w:szCs w:val="26"/>
                <w:lang w:val="nl-NL"/>
              </w:rPr>
              <w:t xml:space="preserve">. Tính xác suất để chọn được </w:t>
            </w:r>
            <w:r>
              <w:rPr>
                <w:color w:val="000000"/>
                <w:szCs w:val="26"/>
                <w:lang w:val="nl-NL"/>
              </w:rPr>
              <w:t>số không có hai chữ số chẵn đứng liền kề</w:t>
            </w:r>
            <w:r w:rsidRPr="00536221">
              <w:rPr>
                <w:color w:val="000000"/>
                <w:szCs w:val="26"/>
                <w:lang w:val="nl-NL"/>
              </w:rPr>
              <w:t>.</w:t>
            </w:r>
          </w:p>
        </w:tc>
        <w:tc>
          <w:tcPr>
            <w:tcW w:w="675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2,0</w:t>
            </w:r>
          </w:p>
        </w:tc>
      </w:tr>
      <w:tr w:rsidR="000813C1" w:rsidRPr="00536221" w:rsidTr="00027919">
        <w:trPr>
          <w:trHeight w:val="852"/>
        </w:trPr>
        <w:tc>
          <w:tcPr>
            <w:tcW w:w="606" w:type="dxa"/>
            <w:gridSpan w:val="2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 xml:space="preserve"> </w:t>
            </w:r>
          </w:p>
        </w:tc>
        <w:tc>
          <w:tcPr>
            <w:tcW w:w="8819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- Số phần tử của không gian mẫu là </w:t>
            </w:r>
            <w:r w:rsidRPr="00D67CD2">
              <w:rPr>
                <w:color w:val="000000"/>
                <w:position w:val="-12"/>
                <w:szCs w:val="26"/>
                <w:lang w:val="nl-NL"/>
              </w:rPr>
              <w:object w:dxaOrig="2400" w:dyaOrig="380">
                <v:shape id="_x0000_i1111" type="#_x0000_t75" style="width:120.2pt;height:18.8pt" o:ole="">
                  <v:imagedata r:id="rId169" o:title=""/>
                </v:shape>
                <o:OLEObject Type="Embed" ProgID="Equation.DSMT4" ShapeID="_x0000_i1111" DrawAspect="Content" ObjectID="_1676978480" r:id="rId170"/>
              </w:object>
            </w:r>
            <w:r w:rsidRPr="00D67CD2">
              <w:rPr>
                <w:color w:val="000000"/>
                <w:szCs w:val="26"/>
              </w:rPr>
              <w:t xml:space="preserve"> </w:t>
            </w:r>
          </w:p>
          <w:p w:rsidR="000813C1" w:rsidRPr="00D67CD2" w:rsidRDefault="000813C1" w:rsidP="00027919">
            <w:pPr>
              <w:rPr>
                <w:color w:val="000000"/>
                <w:szCs w:val="26"/>
                <w:lang w:val="nl-NL"/>
              </w:rPr>
            </w:pPr>
            <w:r w:rsidRPr="00D67CD2">
              <w:rPr>
                <w:color w:val="000000"/>
                <w:szCs w:val="26"/>
              </w:rPr>
              <w:t xml:space="preserve">Gọi A là biến cố: “ </w:t>
            </w:r>
            <w:r w:rsidRPr="00D67CD2">
              <w:rPr>
                <w:color w:val="000000"/>
                <w:szCs w:val="26"/>
                <w:lang w:val="nl-NL"/>
              </w:rPr>
              <w:t>chọn được số không có hai chữ số chẵn đứng liền kề</w:t>
            </w:r>
            <w:r w:rsidRPr="00D67CD2">
              <w:rPr>
                <w:color w:val="000000"/>
                <w:szCs w:val="26"/>
              </w:rPr>
              <w:t xml:space="preserve"> ”.</w:t>
            </w:r>
          </w:p>
        </w:tc>
        <w:tc>
          <w:tcPr>
            <w:tcW w:w="675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1214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  <w:lang w:val="nl-NL"/>
              </w:rPr>
            </w:pPr>
            <w:r w:rsidRPr="00D67CD2">
              <w:rPr>
                <w:color w:val="000000"/>
                <w:szCs w:val="26"/>
              </w:rPr>
              <w:t xml:space="preserve">- Xét số chọn từ </w:t>
            </w:r>
            <w:r w:rsidRPr="00D67CD2">
              <w:rPr>
                <w:i/>
                <w:color w:val="000000"/>
                <w:szCs w:val="26"/>
              </w:rPr>
              <w:t>X</w:t>
            </w:r>
            <w:r w:rsidRPr="00D67CD2">
              <w:rPr>
                <w:color w:val="000000"/>
                <w:szCs w:val="26"/>
              </w:rPr>
              <w:t xml:space="preserve"> có dạng </w:t>
            </w:r>
            <w:r w:rsidRPr="00D67CD2">
              <w:rPr>
                <w:color w:val="000000"/>
                <w:position w:val="-6"/>
                <w:szCs w:val="26"/>
                <w:lang w:val="nl-NL"/>
              </w:rPr>
              <w:object w:dxaOrig="639" w:dyaOrig="340">
                <v:shape id="_x0000_i1112" type="#_x0000_t75" style="width:31.95pt;height:16.9pt" o:ole="">
                  <v:imagedata r:id="rId171" o:title=""/>
                </v:shape>
                <o:OLEObject Type="Embed" ProgID="Equation.DSMT4" ShapeID="_x0000_i1112" DrawAspect="Content" ObjectID="_1676978481" r:id="rId172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, vị trí các chữ số tương ứng các ô ngang dưới đây:</w:t>
            </w:r>
          </w:p>
          <w:tbl>
            <w:tblPr>
              <w:tblW w:w="0" w:type="auto"/>
              <w:tblInd w:w="20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74"/>
              <w:gridCol w:w="283"/>
              <w:gridCol w:w="284"/>
              <w:gridCol w:w="283"/>
              <w:gridCol w:w="284"/>
            </w:tblGrid>
            <w:tr w:rsidR="000813C1" w:rsidRPr="00D67CD2" w:rsidTr="00027919">
              <w:tc>
                <w:tcPr>
                  <w:tcW w:w="27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3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3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</w:tr>
          </w:tbl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>Khi đó A xảy ra các trường hợp sau:</w:t>
            </w:r>
          </w:p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b/>
                <w:i/>
                <w:color w:val="000000"/>
                <w:szCs w:val="26"/>
              </w:rPr>
              <w:t>* Trường hợp 1</w:t>
            </w:r>
            <w:r w:rsidRPr="00D67CD2">
              <w:rPr>
                <w:b/>
                <w:color w:val="000000"/>
                <w:szCs w:val="26"/>
              </w:rPr>
              <w:t>:</w:t>
            </w:r>
            <w:r w:rsidRPr="00D67CD2">
              <w:rPr>
                <w:color w:val="000000"/>
                <w:szCs w:val="26"/>
              </w:rPr>
              <w:t xml:space="preserve"> Số có 5 chữ số lẻ. Trường hợp này có </w:t>
            </w:r>
            <w:r w:rsidRPr="00D67CD2">
              <w:rPr>
                <w:color w:val="000000"/>
                <w:position w:val="-6"/>
                <w:szCs w:val="26"/>
                <w:lang w:val="nl-NL"/>
              </w:rPr>
              <w:object w:dxaOrig="240" w:dyaOrig="279">
                <v:shape id="_x0000_i1113" type="#_x0000_t75" style="width:11.9pt;height:13.75pt" o:ole="">
                  <v:imagedata r:id="rId173" o:title=""/>
                </v:shape>
                <o:OLEObject Type="Embed" ProgID="Equation.DSMT4" ShapeID="_x0000_i1113" DrawAspect="Content" ObjectID="_1676978482" r:id="rId174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số</w:t>
            </w:r>
          </w:p>
        </w:tc>
        <w:tc>
          <w:tcPr>
            <w:tcW w:w="675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1124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b/>
                <w:i/>
                <w:color w:val="000000"/>
                <w:szCs w:val="26"/>
              </w:rPr>
              <w:t>* Trường hợp 2</w:t>
            </w:r>
            <w:r w:rsidRPr="00D67CD2">
              <w:rPr>
                <w:b/>
                <w:color w:val="000000"/>
                <w:szCs w:val="26"/>
              </w:rPr>
              <w:t>:</w:t>
            </w:r>
            <w:r w:rsidRPr="00D67CD2">
              <w:rPr>
                <w:color w:val="000000"/>
                <w:szCs w:val="26"/>
              </w:rPr>
              <w:t xml:space="preserve"> Số có đúng 1 chữ số chẵn. </w:t>
            </w:r>
          </w:p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</w:t>
            </w:r>
            <w:r w:rsidRPr="00D67CD2">
              <w:rPr>
                <w:i/>
                <w:color w:val="000000"/>
                <w:szCs w:val="26"/>
              </w:rPr>
              <w:t>+ Khả năng 1</w:t>
            </w:r>
            <w:r w:rsidRPr="00D67CD2">
              <w:rPr>
                <w:color w:val="000000"/>
                <w:szCs w:val="26"/>
              </w:rPr>
              <w:t xml:space="preserve">: </w:t>
            </w:r>
            <w:r w:rsidRPr="00D67CD2">
              <w:rPr>
                <w:i/>
                <w:color w:val="000000"/>
                <w:szCs w:val="26"/>
              </w:rPr>
              <w:t>a</w:t>
            </w:r>
            <w:r w:rsidRPr="00D67CD2">
              <w:rPr>
                <w:color w:val="000000"/>
                <w:szCs w:val="26"/>
              </w:rPr>
              <w:t xml:space="preserve"> là chữ số chẵn. Khả năng này có </w:t>
            </w:r>
            <w:r w:rsidRPr="00D67CD2">
              <w:rPr>
                <w:color w:val="000000"/>
                <w:position w:val="-16"/>
                <w:szCs w:val="26"/>
                <w:lang w:val="nl-NL"/>
              </w:rPr>
              <w:object w:dxaOrig="1080" w:dyaOrig="440">
                <v:shape id="_x0000_i1114" type="#_x0000_t75" style="width:53.85pt;height:21.9pt" o:ole="">
                  <v:imagedata r:id="rId175" o:title=""/>
                </v:shape>
                <o:OLEObject Type="Embed" ProgID="Equation.DSMT4" ShapeID="_x0000_i1114" DrawAspect="Content" ObjectID="_1676978483" r:id="rId176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số.</w:t>
            </w:r>
          </w:p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</w:t>
            </w:r>
            <w:r w:rsidRPr="00D67CD2">
              <w:rPr>
                <w:i/>
                <w:color w:val="000000"/>
                <w:szCs w:val="26"/>
              </w:rPr>
              <w:t>+ Khả năng 2</w:t>
            </w:r>
            <w:r w:rsidRPr="00D67CD2">
              <w:rPr>
                <w:color w:val="000000"/>
                <w:szCs w:val="26"/>
              </w:rPr>
              <w:t xml:space="preserve">: </w:t>
            </w:r>
            <w:r w:rsidRPr="00D67CD2">
              <w:rPr>
                <w:i/>
                <w:color w:val="000000"/>
                <w:szCs w:val="26"/>
              </w:rPr>
              <w:t>a</w:t>
            </w:r>
            <w:r w:rsidRPr="00D67CD2">
              <w:rPr>
                <w:color w:val="000000"/>
                <w:szCs w:val="26"/>
              </w:rPr>
              <w:t xml:space="preserve"> là chữ số lẻ. Khả năng này có </w:t>
            </w:r>
            <w:r w:rsidRPr="00D67CD2">
              <w:rPr>
                <w:color w:val="000000"/>
                <w:position w:val="-16"/>
                <w:szCs w:val="26"/>
                <w:lang w:val="nl-NL"/>
              </w:rPr>
              <w:object w:dxaOrig="1359" w:dyaOrig="440">
                <v:shape id="_x0000_i1115" type="#_x0000_t75" style="width:68.25pt;height:21.9pt" o:ole="">
                  <v:imagedata r:id="rId177" o:title=""/>
                </v:shape>
                <o:OLEObject Type="Embed" ProgID="Equation.DSMT4" ShapeID="_x0000_i1115" DrawAspect="Content" ObjectID="_1676978484" r:id="rId178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số.</w:t>
            </w:r>
          </w:p>
        </w:tc>
        <w:tc>
          <w:tcPr>
            <w:tcW w:w="67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1624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b/>
                <w:i/>
                <w:color w:val="000000"/>
                <w:szCs w:val="26"/>
              </w:rPr>
              <w:t>* Trường hợp 3</w:t>
            </w:r>
            <w:r w:rsidRPr="00D67CD2">
              <w:rPr>
                <w:b/>
                <w:color w:val="000000"/>
                <w:szCs w:val="26"/>
              </w:rPr>
              <w:t>:</w:t>
            </w:r>
            <w:r w:rsidRPr="00D67CD2">
              <w:rPr>
                <w:color w:val="000000"/>
                <w:szCs w:val="26"/>
              </w:rPr>
              <w:t xml:space="preserve"> Số có đúng 2 chữ số chẵn. </w:t>
            </w:r>
          </w:p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</w:t>
            </w:r>
            <w:r w:rsidRPr="00D67CD2">
              <w:rPr>
                <w:i/>
                <w:color w:val="000000"/>
                <w:szCs w:val="26"/>
              </w:rPr>
              <w:t>+ Khả năng 1</w:t>
            </w:r>
            <w:r w:rsidRPr="00D67CD2">
              <w:rPr>
                <w:color w:val="000000"/>
                <w:szCs w:val="26"/>
              </w:rPr>
              <w:t xml:space="preserve">: </w:t>
            </w:r>
            <w:r w:rsidRPr="00D67CD2">
              <w:rPr>
                <w:i/>
                <w:color w:val="000000"/>
                <w:szCs w:val="26"/>
              </w:rPr>
              <w:t>a</w:t>
            </w:r>
            <w:r w:rsidRPr="00D67CD2">
              <w:rPr>
                <w:color w:val="000000"/>
                <w:szCs w:val="26"/>
              </w:rPr>
              <w:t xml:space="preserve"> là chữ số chẵn, khi đó </w:t>
            </w:r>
            <w:r w:rsidRPr="00D67CD2">
              <w:rPr>
                <w:i/>
                <w:color w:val="000000"/>
                <w:szCs w:val="26"/>
              </w:rPr>
              <w:t>b</w:t>
            </w:r>
            <w:r w:rsidRPr="00D67CD2">
              <w:rPr>
                <w:color w:val="000000"/>
                <w:szCs w:val="26"/>
              </w:rPr>
              <w:t xml:space="preserve"> là số lẻ.</w:t>
            </w:r>
          </w:p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  Khả năng này có </w:t>
            </w:r>
            <w:r w:rsidRPr="00D67CD2">
              <w:rPr>
                <w:color w:val="000000"/>
                <w:position w:val="-16"/>
                <w:szCs w:val="26"/>
                <w:lang w:val="nl-NL"/>
              </w:rPr>
              <w:object w:dxaOrig="1620" w:dyaOrig="440">
                <v:shape id="_x0000_i1116" type="#_x0000_t75" style="width:80.75pt;height:21.9pt" o:ole="">
                  <v:imagedata r:id="rId179" o:title=""/>
                </v:shape>
                <o:OLEObject Type="Embed" ProgID="Equation.DSMT4" ShapeID="_x0000_i1116" DrawAspect="Content" ObjectID="_1676978485" r:id="rId180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số.</w:t>
            </w:r>
          </w:p>
          <w:p w:rsidR="000813C1" w:rsidRPr="00D67CD2" w:rsidRDefault="000813C1" w:rsidP="00027919">
            <w:pPr>
              <w:rPr>
                <w:b/>
                <w:i/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</w:t>
            </w:r>
            <w:r w:rsidRPr="00D67CD2">
              <w:rPr>
                <w:i/>
                <w:color w:val="000000"/>
                <w:szCs w:val="26"/>
              </w:rPr>
              <w:t>+ Khả năng 2</w:t>
            </w:r>
            <w:r w:rsidRPr="00D67CD2">
              <w:rPr>
                <w:color w:val="000000"/>
                <w:szCs w:val="26"/>
              </w:rPr>
              <w:t xml:space="preserve">: </w:t>
            </w:r>
            <w:r w:rsidRPr="00D67CD2">
              <w:rPr>
                <w:i/>
                <w:color w:val="000000"/>
                <w:szCs w:val="26"/>
              </w:rPr>
              <w:t>a</w:t>
            </w:r>
            <w:r w:rsidRPr="00D67CD2">
              <w:rPr>
                <w:color w:val="000000"/>
                <w:szCs w:val="26"/>
              </w:rPr>
              <w:t xml:space="preserve"> là chữ số lẻ, khi đó có 3 cách chọn ra 2 ô cho hai số chẵn không kề nhau (ô2-ô4, ô2-ô5, ô3-ô5). Khả năng này có </w:t>
            </w:r>
            <w:r w:rsidRPr="00D67CD2">
              <w:rPr>
                <w:color w:val="000000"/>
                <w:position w:val="-16"/>
                <w:szCs w:val="26"/>
                <w:lang w:val="nl-NL"/>
              </w:rPr>
              <w:object w:dxaOrig="1960" w:dyaOrig="440">
                <v:shape id="_x0000_i1117" type="#_x0000_t75" style="width:98.3pt;height:21.9pt" o:ole="">
                  <v:imagedata r:id="rId181" o:title=""/>
                </v:shape>
                <o:OLEObject Type="Embed" ProgID="Equation.DSMT4" ShapeID="_x0000_i1117" DrawAspect="Content" ObjectID="_1676978486" r:id="rId182"/>
              </w:object>
            </w:r>
            <w:r w:rsidRPr="00D67CD2">
              <w:rPr>
                <w:color w:val="000000"/>
                <w:szCs w:val="26"/>
                <w:lang w:val="nl-NL"/>
              </w:rPr>
              <w:t xml:space="preserve"> số.</w:t>
            </w:r>
          </w:p>
        </w:tc>
        <w:tc>
          <w:tcPr>
            <w:tcW w:w="67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864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b/>
                <w:i/>
                <w:color w:val="000000"/>
                <w:szCs w:val="26"/>
              </w:rPr>
              <w:t>* Trường hợp 4</w:t>
            </w:r>
            <w:r w:rsidRPr="00D67CD2">
              <w:rPr>
                <w:b/>
                <w:color w:val="000000"/>
                <w:szCs w:val="26"/>
              </w:rPr>
              <w:t>:</w:t>
            </w:r>
            <w:r w:rsidRPr="00D67CD2">
              <w:rPr>
                <w:color w:val="000000"/>
                <w:szCs w:val="26"/>
              </w:rPr>
              <w:t xml:space="preserve"> Số có đúng 3 chữ số chẵn. </w:t>
            </w:r>
          </w:p>
          <w:tbl>
            <w:tblPr>
              <w:tblW w:w="0" w:type="auto"/>
              <w:tblInd w:w="20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74"/>
              <w:gridCol w:w="283"/>
              <w:gridCol w:w="284"/>
              <w:gridCol w:w="283"/>
              <w:gridCol w:w="284"/>
            </w:tblGrid>
            <w:tr w:rsidR="000813C1" w:rsidRPr="00D67CD2" w:rsidTr="00027919">
              <w:tc>
                <w:tcPr>
                  <w:tcW w:w="27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  <w:r w:rsidRPr="00D67CD2">
                    <w:rPr>
                      <w:color w:val="000000"/>
                      <w:szCs w:val="26"/>
                    </w:rPr>
                    <w:t>c</w:t>
                  </w:r>
                </w:p>
              </w:tc>
              <w:tc>
                <w:tcPr>
                  <w:tcW w:w="283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  <w:r w:rsidRPr="00D67CD2">
                    <w:rPr>
                      <w:color w:val="000000"/>
                      <w:szCs w:val="26"/>
                    </w:rPr>
                    <w:t>c</w:t>
                  </w:r>
                </w:p>
              </w:tc>
              <w:tc>
                <w:tcPr>
                  <w:tcW w:w="283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</w:p>
              </w:tc>
              <w:tc>
                <w:tcPr>
                  <w:tcW w:w="284" w:type="dxa"/>
                  <w:shd w:val="clear" w:color="auto" w:fill="auto"/>
                </w:tcPr>
                <w:p w:rsidR="000813C1" w:rsidRPr="00D67CD2" w:rsidRDefault="000813C1" w:rsidP="00027919">
                  <w:pPr>
                    <w:rPr>
                      <w:color w:val="000000"/>
                      <w:szCs w:val="26"/>
                    </w:rPr>
                  </w:pPr>
                  <w:r w:rsidRPr="00D67CD2">
                    <w:rPr>
                      <w:color w:val="000000"/>
                      <w:szCs w:val="26"/>
                    </w:rPr>
                    <w:t>c</w:t>
                  </w:r>
                </w:p>
              </w:tc>
            </w:tr>
          </w:tbl>
          <w:p w:rsidR="000813C1" w:rsidRPr="00D67CD2" w:rsidRDefault="000813C1" w:rsidP="00027919">
            <w:pPr>
              <w:rPr>
                <w:b/>
                <w:i/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     Trường hợp này có: 4.4.3.5.4 = 960 số</w:t>
            </w:r>
          </w:p>
        </w:tc>
        <w:tc>
          <w:tcPr>
            <w:tcW w:w="67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619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b/>
                <w:i/>
                <w:color w:val="000000"/>
                <w:szCs w:val="26"/>
              </w:rPr>
            </w:pPr>
            <w:r w:rsidRPr="00D67CD2">
              <w:rPr>
                <w:color w:val="000000"/>
                <w:position w:val="-16"/>
                <w:szCs w:val="26"/>
                <w:lang w:val="nl-NL"/>
              </w:rPr>
              <w:object w:dxaOrig="8840" w:dyaOrig="440">
                <v:shape id="_x0000_i1118" type="#_x0000_t75" style="width:434.5pt;height:21.3pt" o:ole="">
                  <v:imagedata r:id="rId183" o:title=""/>
                </v:shape>
                <o:OLEObject Type="Embed" ProgID="Equation.DSMT4" ShapeID="_x0000_i1118" DrawAspect="Content" ObjectID="_1676978487" r:id="rId184"/>
              </w:object>
            </w:r>
          </w:p>
        </w:tc>
        <w:tc>
          <w:tcPr>
            <w:tcW w:w="675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95"/>
        </w:trPr>
        <w:tc>
          <w:tcPr>
            <w:tcW w:w="606" w:type="dxa"/>
            <w:gridSpan w:val="2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19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Pr="00D67CD2" w:rsidRDefault="000813C1" w:rsidP="00027919">
            <w:pPr>
              <w:rPr>
                <w:color w:val="000000"/>
                <w:szCs w:val="26"/>
              </w:rPr>
            </w:pPr>
            <w:r w:rsidRPr="00D67CD2">
              <w:rPr>
                <w:color w:val="000000"/>
                <w:szCs w:val="26"/>
              </w:rPr>
              <w:t xml:space="preserve">Vậy xác suất của biến cố A là  </w:t>
            </w:r>
            <w:r w:rsidRPr="00D67CD2">
              <w:rPr>
                <w:color w:val="000000"/>
                <w:position w:val="-32"/>
                <w:szCs w:val="26"/>
                <w:lang w:val="nl-NL"/>
              </w:rPr>
              <w:object w:dxaOrig="3140" w:dyaOrig="760">
                <v:shape id="_x0000_i1119" type="#_x0000_t75" style="width:157.15pt;height:38.2pt" o:ole="">
                  <v:imagedata r:id="rId185" o:title=""/>
                </v:shape>
                <o:OLEObject Type="Embed" ProgID="Equation.DSMT4" ShapeID="_x0000_i1119" DrawAspect="Content" ObjectID="_1676978488" r:id="rId186"/>
              </w:object>
            </w:r>
          </w:p>
        </w:tc>
        <w:tc>
          <w:tcPr>
            <w:tcW w:w="675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1605"/>
        </w:trPr>
        <w:tc>
          <w:tcPr>
            <w:tcW w:w="507" w:type="dxa"/>
            <w:tcBorders>
              <w:right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c</w:t>
            </w:r>
          </w:p>
          <w:p w:rsidR="000813C1" w:rsidRPr="00536221" w:rsidRDefault="000813C1" w:rsidP="00027919">
            <w:pPr>
              <w:spacing w:before="60"/>
              <w:jc w:val="both"/>
              <w:rPr>
                <w:i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spacing w:before="60"/>
              <w:jc w:val="both"/>
              <w:rPr>
                <w:color w:val="000000"/>
                <w:sz w:val="20"/>
                <w:szCs w:val="20"/>
              </w:rPr>
            </w:pPr>
            <w:r w:rsidRPr="00536221">
              <w:rPr>
                <w:color w:val="000000"/>
                <w:szCs w:val="26"/>
                <w:lang w:val="nl-NL"/>
              </w:rPr>
              <w:t xml:space="preserve">Cho hàm số </w:t>
            </w:r>
            <w:r w:rsidRPr="00536221">
              <w:rPr>
                <w:color w:val="000000"/>
                <w:position w:val="-52"/>
                <w:sz w:val="20"/>
                <w:szCs w:val="20"/>
              </w:rPr>
              <w:object w:dxaOrig="3460" w:dyaOrig="1160">
                <v:shape id="_x0000_i1120" type="#_x0000_t75" style="width:182.8pt;height:60.75pt" o:ole="">
                  <v:imagedata r:id="rId40" o:title=""/>
                </v:shape>
                <o:OLEObject Type="Embed" ProgID="Equation.DSMT4" ShapeID="_x0000_i1120" DrawAspect="Content" ObjectID="_1676978489" r:id="rId187"/>
              </w:object>
            </w:r>
          </w:p>
          <w:p w:rsidR="000813C1" w:rsidRPr="00536221" w:rsidRDefault="000813C1" w:rsidP="00027919">
            <w:pPr>
              <w:spacing w:before="60"/>
              <w:jc w:val="both"/>
              <w:rPr>
                <w:i/>
                <w:color w:val="000000"/>
                <w:sz w:val="24"/>
              </w:rPr>
            </w:pPr>
            <w:r w:rsidRPr="00536221">
              <w:rPr>
                <w:color w:val="000000"/>
                <w:szCs w:val="26"/>
              </w:rPr>
              <w:t xml:space="preserve">Tìm giá trị của tham số </w:t>
            </w:r>
            <w:r w:rsidRPr="00536221">
              <w:rPr>
                <w:i/>
                <w:color w:val="000000"/>
                <w:szCs w:val="26"/>
              </w:rPr>
              <w:t>m</w:t>
            </w:r>
            <w:r w:rsidRPr="00536221">
              <w:rPr>
                <w:color w:val="000000"/>
                <w:szCs w:val="26"/>
              </w:rPr>
              <w:t xml:space="preserve"> để hàm số </w:t>
            </w:r>
            <w:r w:rsidRPr="00536221">
              <w:rPr>
                <w:color w:val="000000"/>
                <w:position w:val="-10"/>
                <w:szCs w:val="26"/>
              </w:rPr>
              <w:object w:dxaOrig="540" w:dyaOrig="320">
                <v:shape id="_x0000_i1121" type="#_x0000_t75" style="width:28.8pt;height:16.9pt" o:ole="">
                  <v:imagedata r:id="rId42" o:title=""/>
                </v:shape>
                <o:OLEObject Type="Embed" ProgID="Equation.DSMT4" ShapeID="_x0000_i1121" DrawAspect="Content" ObjectID="_1676978490" r:id="rId188"/>
              </w:object>
            </w:r>
            <w:r w:rsidRPr="00536221">
              <w:rPr>
                <w:color w:val="000000"/>
                <w:szCs w:val="26"/>
              </w:rPr>
              <w:t xml:space="preserve"> liên tục tại </w:t>
            </w:r>
            <w:r w:rsidRPr="00536221">
              <w:rPr>
                <w:color w:val="000000"/>
                <w:position w:val="-6"/>
                <w:szCs w:val="26"/>
              </w:rPr>
              <w:object w:dxaOrig="580" w:dyaOrig="300">
                <v:shape id="_x0000_i1122" type="#_x0000_t75" style="width:28.8pt;height:15.05pt" o:ole="">
                  <v:imagedata r:id="rId44" o:title=""/>
                </v:shape>
                <o:OLEObject Type="Embed" ProgID="Equation.DSMT4" ShapeID="_x0000_i1122" DrawAspect="Content" ObjectID="_1676978491" r:id="rId189"/>
              </w:object>
            </w:r>
            <w:r w:rsidRPr="00536221">
              <w:rPr>
                <w:color w:val="000000"/>
                <w:szCs w:val="26"/>
              </w:rPr>
              <w:t xml:space="preserve">.                        </w:t>
            </w:r>
          </w:p>
        </w:tc>
        <w:tc>
          <w:tcPr>
            <w:tcW w:w="808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spacing w:before="60"/>
              <w:jc w:val="center"/>
              <w:rPr>
                <w:i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2,0</w:t>
            </w:r>
          </w:p>
        </w:tc>
      </w:tr>
      <w:tr w:rsidR="000813C1" w:rsidRPr="00536221" w:rsidTr="00027919">
        <w:trPr>
          <w:trHeight w:val="339"/>
        </w:trPr>
        <w:tc>
          <w:tcPr>
            <w:tcW w:w="507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10"/>
                <w:sz w:val="24"/>
              </w:rPr>
              <w:object w:dxaOrig="1359" w:dyaOrig="320">
                <v:shape id="_x0000_i1123" type="#_x0000_t75" style="width:69.5pt;height:16.3pt" o:ole="">
                  <v:imagedata r:id="rId190" o:title=""/>
                </v:shape>
                <o:OLEObject Type="Embed" ProgID="Equation.DSMT4" ShapeID="_x0000_i1123" DrawAspect="Content" ObjectID="_1676978492" r:id="rId191"/>
              </w:object>
            </w:r>
            <w:r w:rsidRPr="00536221">
              <w:rPr>
                <w:color w:val="000000"/>
                <w:sz w:val="24"/>
              </w:rPr>
              <w:t xml:space="preserve">     </w:t>
            </w:r>
          </w:p>
        </w:tc>
        <w:tc>
          <w:tcPr>
            <w:tcW w:w="808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402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0"/>
                <w:sz w:val="24"/>
              </w:rPr>
              <w:object w:dxaOrig="1780" w:dyaOrig="440">
                <v:shape id="_x0000_i1124" type="#_x0000_t75" style="width:90.8pt;height:22.55pt" o:ole="">
                  <v:imagedata r:id="rId192" o:title=""/>
                </v:shape>
                <o:OLEObject Type="Embed" ProgID="Equation.DSMT4" ShapeID="_x0000_i1124" DrawAspect="Content" ObjectID="_1676978493" r:id="rId193"/>
              </w:object>
            </w:r>
            <w:r w:rsidRPr="00536221">
              <w:rPr>
                <w:color w:val="000000"/>
                <w:sz w:val="24"/>
              </w:rPr>
              <w:t xml:space="preserve">   </w: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890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36"/>
                <w:sz w:val="24"/>
              </w:rPr>
              <w:object w:dxaOrig="6360" w:dyaOrig="840">
                <v:shape id="_x0000_i1125" type="#_x0000_t75" style="width:324.3pt;height:42.55pt" o:ole="">
                  <v:imagedata r:id="rId194" o:title=""/>
                </v:shape>
                <o:OLEObject Type="Embed" ProgID="Equation.DSMT4" ShapeID="_x0000_i1125" DrawAspect="Content" ObjectID="_1676978494" r:id="rId195"/>
              </w:object>
            </w:r>
            <w:r w:rsidRPr="00536221">
              <w:rPr>
                <w:color w:val="000000"/>
                <w:sz w:val="24"/>
              </w:rPr>
              <w:t xml:space="preserve"> </w:t>
            </w:r>
          </w:p>
        </w:tc>
        <w:tc>
          <w:tcPr>
            <w:tcW w:w="808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543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+ Tính được: </w:t>
            </w:r>
            <w:r w:rsidRPr="00536221">
              <w:rPr>
                <w:color w:val="000000"/>
                <w:position w:val="-24"/>
                <w:sz w:val="24"/>
              </w:rPr>
              <w:object w:dxaOrig="1340" w:dyaOrig="660">
                <v:shape id="_x0000_i1126" type="#_x0000_t75" style="width:68.25pt;height:33.8pt" o:ole="">
                  <v:imagedata r:id="rId196" o:title=""/>
                </v:shape>
                <o:OLEObject Type="Embed" ProgID="Equation.DSMT4" ShapeID="_x0000_i1126" DrawAspect="Content" ObjectID="_1676978495" r:id="rId197"/>
              </w:objec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5</w:t>
            </w:r>
          </w:p>
        </w:tc>
      </w:tr>
      <w:tr w:rsidR="000813C1" w:rsidRPr="00536221" w:rsidTr="00027919">
        <w:trPr>
          <w:trHeight w:val="611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+ Tính được: </w:t>
            </w:r>
            <w:r w:rsidRPr="00536221">
              <w:rPr>
                <w:color w:val="000000"/>
                <w:position w:val="-24"/>
                <w:sz w:val="24"/>
              </w:rPr>
              <w:object w:dxaOrig="1460" w:dyaOrig="680">
                <v:shape id="_x0000_i1127" type="#_x0000_t75" style="width:74.5pt;height:34.45pt" o:ole="">
                  <v:imagedata r:id="rId198" o:title=""/>
                </v:shape>
                <o:OLEObject Type="Embed" ProgID="Equation.DSMT4" ShapeID="_x0000_i1127" DrawAspect="Content" ObjectID="_1676978496" r:id="rId199"/>
              </w:objec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628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Suy ra </w:t>
            </w:r>
            <w:r w:rsidRPr="00536221">
              <w:rPr>
                <w:color w:val="000000"/>
                <w:position w:val="-24"/>
                <w:sz w:val="24"/>
              </w:rPr>
              <w:object w:dxaOrig="2020" w:dyaOrig="620">
                <v:shape id="_x0000_i1128" type="#_x0000_t75" style="width:103.3pt;height:31.3pt" o:ole="">
                  <v:imagedata r:id="rId200" o:title=""/>
                </v:shape>
                <o:OLEObject Type="Embed" ProgID="Equation.DSMT4" ShapeID="_x0000_i1128" DrawAspect="Content" ObjectID="_1676978497" r:id="rId201"/>
              </w:objec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523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Để </w:t>
            </w:r>
            <w:r w:rsidRPr="00536221">
              <w:rPr>
                <w:color w:val="000000"/>
                <w:position w:val="-10"/>
                <w:sz w:val="24"/>
              </w:rPr>
              <w:object w:dxaOrig="580" w:dyaOrig="340">
                <v:shape id="_x0000_i1129" type="#_x0000_t75" style="width:28.8pt;height:16.9pt" o:ole="">
                  <v:imagedata r:id="rId202" o:title=""/>
                </v:shape>
                <o:OLEObject Type="Embed" ProgID="Equation.DSMT4" ShapeID="_x0000_i1129" DrawAspect="Content" ObjectID="_1676978498" r:id="rId203"/>
              </w:object>
            </w:r>
            <w:r w:rsidRPr="00536221">
              <w:rPr>
                <w:color w:val="000000"/>
                <w:sz w:val="24"/>
              </w:rPr>
              <w:t xml:space="preserve"> liên tục tại </w:t>
            </w:r>
            <w:r w:rsidRPr="00536221">
              <w:rPr>
                <w:color w:val="000000"/>
                <w:position w:val="-6"/>
                <w:sz w:val="24"/>
              </w:rPr>
              <w:object w:dxaOrig="560" w:dyaOrig="279">
                <v:shape id="_x0000_i1130" type="#_x0000_t75" style="width:28.15pt;height:13.75pt" o:ole="">
                  <v:imagedata r:id="rId204" o:title=""/>
                </v:shape>
                <o:OLEObject Type="Embed" ProgID="Equation.DSMT4" ShapeID="_x0000_i1130" DrawAspect="Content" ObjectID="_1676978499" r:id="rId205"/>
              </w:object>
            </w:r>
            <w:r w:rsidRPr="00536221">
              <w:rPr>
                <w:color w:val="000000"/>
                <w:sz w:val="24"/>
              </w:rPr>
              <w:t xml:space="preserve"> thì </w:t>
            </w:r>
            <w:r w:rsidRPr="00536221">
              <w:rPr>
                <w:color w:val="000000"/>
                <w:position w:val="-20"/>
                <w:sz w:val="24"/>
              </w:rPr>
              <w:object w:dxaOrig="2640" w:dyaOrig="440">
                <v:shape id="_x0000_i1131" type="#_x0000_t75" style="width:134.6pt;height:22.55pt" o:ole="">
                  <v:imagedata r:id="rId206" o:title=""/>
                </v:shape>
                <o:OLEObject Type="Embed" ProgID="Equation.DSMT4" ShapeID="_x0000_i1131" DrawAspect="Content" ObjectID="_1676978500" r:id="rId207"/>
              </w:objec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707"/>
        </w:trPr>
        <w:tc>
          <w:tcPr>
            <w:tcW w:w="507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785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Suy ra: </w:t>
            </w:r>
            <w:r w:rsidRPr="00536221">
              <w:rPr>
                <w:color w:val="000000"/>
                <w:position w:val="-24"/>
                <w:sz w:val="24"/>
              </w:rPr>
              <w:object w:dxaOrig="800" w:dyaOrig="620">
                <v:shape id="_x0000_i1132" type="#_x0000_t75" style="width:40.7pt;height:31.3pt" o:ole="">
                  <v:imagedata r:id="rId208" o:title=""/>
                </v:shape>
                <o:OLEObject Type="Embed" ProgID="Equation.DSMT4" ShapeID="_x0000_i1132" DrawAspect="Content" ObjectID="_1676978501" r:id="rId209"/>
              </w:object>
            </w:r>
            <w:r w:rsidRPr="00536221">
              <w:rPr>
                <w:color w:val="000000"/>
                <w:sz w:val="24"/>
              </w:rPr>
              <w:t xml:space="preserve"> là giá trị cần tìm.</w:t>
            </w:r>
          </w:p>
        </w:tc>
        <w:tc>
          <w:tcPr>
            <w:tcW w:w="808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</w:tbl>
    <w:p w:rsidR="000813C1" w:rsidRPr="00536221" w:rsidRDefault="000813C1" w:rsidP="000813C1">
      <w:pPr>
        <w:rPr>
          <w:color w:val="000000"/>
        </w:rPr>
      </w:pPr>
    </w:p>
    <w:p w:rsidR="000813C1" w:rsidRPr="00536221" w:rsidRDefault="000813C1" w:rsidP="000813C1">
      <w:pPr>
        <w:rPr>
          <w:color w:val="000000"/>
        </w:rPr>
      </w:pPr>
      <w:r>
        <w:rPr>
          <w:color w:val="000000"/>
        </w:rPr>
        <w:br w:type="page"/>
      </w:r>
    </w:p>
    <w:tbl>
      <w:tblPr>
        <w:tblW w:w="101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3838"/>
        <w:gridCol w:w="4988"/>
        <w:gridCol w:w="668"/>
      </w:tblGrid>
      <w:tr w:rsidR="000813C1" w:rsidRPr="00536221" w:rsidTr="00027919">
        <w:trPr>
          <w:trHeight w:val="340"/>
        </w:trPr>
        <w:tc>
          <w:tcPr>
            <w:tcW w:w="10100" w:type="dxa"/>
            <w:gridSpan w:val="4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lastRenderedPageBreak/>
              <w:t xml:space="preserve">  Câu </w:t>
            </w:r>
            <w:r>
              <w:rPr>
                <w:b/>
                <w:color w:val="000000"/>
                <w:sz w:val="24"/>
              </w:rPr>
              <w:t>4</w:t>
            </w:r>
            <w:r w:rsidRPr="00536221">
              <w:rPr>
                <w:b/>
                <w:color w:val="000000"/>
                <w:sz w:val="24"/>
              </w:rPr>
              <w:t xml:space="preserve"> (3,0 điểm)</w:t>
            </w:r>
          </w:p>
        </w:tc>
      </w:tr>
      <w:tr w:rsidR="000813C1" w:rsidRPr="00536221" w:rsidTr="00027919">
        <w:trPr>
          <w:trHeight w:val="1383"/>
        </w:trPr>
        <w:tc>
          <w:tcPr>
            <w:tcW w:w="606" w:type="dxa"/>
            <w:vMerge w:val="restart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a</w:t>
            </w: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shd w:val="clear" w:color="auto" w:fill="auto"/>
          </w:tcPr>
          <w:p w:rsidR="000813C1" w:rsidRPr="00B11BB2" w:rsidRDefault="000813C1" w:rsidP="00027919">
            <w:pPr>
              <w:pStyle w:val="NormalBlack"/>
              <w:jc w:val="both"/>
              <w:rPr>
                <w:lang w:val="en-US"/>
              </w:rPr>
            </w:pPr>
            <w:r w:rsidRPr="00690879">
              <w:t xml:space="preserve">Trong mặt phẳng với hệ tọa độ </w:t>
            </w:r>
            <w:r w:rsidRPr="00690879">
              <w:rPr>
                <w:i/>
              </w:rPr>
              <w:t>Oxy</w:t>
            </w:r>
            <w:r w:rsidRPr="00690879">
              <w:t xml:space="preserve">, cho hai đường thẳng </w:t>
            </w:r>
            <w:r w:rsidRPr="00690879">
              <w:rPr>
                <w:position w:val="-10"/>
              </w:rPr>
              <w:object w:dxaOrig="1900" w:dyaOrig="340">
                <v:shape id="_x0000_i1133" type="#_x0000_t75" style="width:100.15pt;height:18.15pt" o:ole="">
                  <v:imagedata r:id="rId46" o:title=""/>
                </v:shape>
                <o:OLEObject Type="Embed" ProgID="Equation.DSMT4" ShapeID="_x0000_i1133" DrawAspect="Content" ObjectID="_1676978502" r:id="rId210"/>
              </w:object>
            </w:r>
            <w:r w:rsidRPr="00690879">
              <w:t xml:space="preserve"> </w:t>
            </w:r>
            <w:r w:rsidRPr="00690879">
              <w:rPr>
                <w:position w:val="-10"/>
              </w:rPr>
              <w:object w:dxaOrig="1880" w:dyaOrig="340">
                <v:shape id="_x0000_i1134" type="#_x0000_t75" style="width:99.55pt;height:18.15pt" o:ole="">
                  <v:imagedata r:id="rId48" o:title=""/>
                </v:shape>
                <o:OLEObject Type="Embed" ProgID="Equation.DSMT4" ShapeID="_x0000_i1134" DrawAspect="Content" ObjectID="_1676978503" r:id="rId211"/>
              </w:object>
            </w:r>
            <w:r w:rsidRPr="00690879">
              <w:t xml:space="preserve">. Biết phép vị tự tâm </w:t>
            </w:r>
            <w:r w:rsidRPr="00690879">
              <w:rPr>
                <w:i/>
              </w:rPr>
              <w:t>A</w:t>
            </w:r>
            <w:r w:rsidRPr="00690879">
              <w:t xml:space="preserve">(0;1), tỉ số </w:t>
            </w:r>
            <w:r w:rsidRPr="00690879">
              <w:rPr>
                <w:position w:val="-6"/>
              </w:rPr>
              <w:object w:dxaOrig="220" w:dyaOrig="300">
                <v:shape id="_x0000_i1135" type="#_x0000_t75" style="width:11.9pt;height:15.65pt" o:ole="">
                  <v:imagedata r:id="rId50" o:title=""/>
                </v:shape>
                <o:OLEObject Type="Embed" ProgID="Equation.DSMT4" ShapeID="_x0000_i1135" DrawAspect="Content" ObjectID="_1676978504" r:id="rId212"/>
              </w:object>
            </w:r>
            <w:r w:rsidRPr="00690879">
              <w:t xml:space="preserve"> biến đường thẳng </w:t>
            </w:r>
            <w:r w:rsidRPr="00690879">
              <w:rPr>
                <w:position w:val="-10"/>
              </w:rPr>
              <w:object w:dxaOrig="420" w:dyaOrig="340">
                <v:shape id="_x0000_i1136" type="#_x0000_t75" style="width:21.9pt;height:18.15pt" o:ole="">
                  <v:imagedata r:id="rId52" o:title=""/>
                </v:shape>
                <o:OLEObject Type="Embed" ProgID="Equation.DSMT4" ShapeID="_x0000_i1136" DrawAspect="Content" ObjectID="_1676978505" r:id="rId213"/>
              </w:object>
            </w:r>
            <w:r w:rsidRPr="00690879">
              <w:t xml:space="preserve"> thành đường thẳng </w:t>
            </w:r>
            <w:r w:rsidRPr="00690879">
              <w:rPr>
                <w:position w:val="-10"/>
              </w:rPr>
              <w:object w:dxaOrig="480" w:dyaOrig="340">
                <v:shape id="_x0000_i1137" type="#_x0000_t75" style="width:25.05pt;height:18.15pt" o:ole="">
                  <v:imagedata r:id="rId54" o:title=""/>
                </v:shape>
                <o:OLEObject Type="Embed" ProgID="Equation.DSMT4" ShapeID="_x0000_i1137" DrawAspect="Content" ObjectID="_1676978506" r:id="rId214"/>
              </w:object>
            </w:r>
            <w:r w:rsidRPr="00690879">
              <w:t xml:space="preserve">. </w:t>
            </w:r>
            <w:r w:rsidRPr="00690879">
              <w:rPr>
                <w:lang w:val="en-US"/>
              </w:rPr>
              <w:t>Viết phương trình</w:t>
            </w:r>
            <w:r w:rsidRPr="00690879">
              <w:t xml:space="preserve"> ảnh của</w:t>
            </w:r>
            <w:r w:rsidRPr="007D231A">
              <w:t xml:space="preserve"> đường tròn </w:t>
            </w:r>
            <w:r w:rsidRPr="00536221">
              <w:rPr>
                <w:position w:val="-10"/>
              </w:rPr>
              <w:object w:dxaOrig="2760" w:dyaOrig="380">
                <v:shape id="_x0000_i1138" type="#_x0000_t75" style="width:145.9pt;height:20.05pt" o:ole="">
                  <v:imagedata r:id="rId56" o:title=""/>
                </v:shape>
                <o:OLEObject Type="Embed" ProgID="Equation.DSMT4" ShapeID="_x0000_i1138" DrawAspect="Content" ObjectID="_1676978507" r:id="rId215"/>
              </w:object>
            </w:r>
            <w:r w:rsidRPr="007D231A">
              <w:t xml:space="preserve"> qua phép vị tự tâm </w:t>
            </w:r>
            <w:r w:rsidRPr="007D231A">
              <w:rPr>
                <w:i/>
              </w:rPr>
              <w:t>A</w:t>
            </w:r>
            <w:r w:rsidRPr="007D231A">
              <w:t xml:space="preserve">, tỉ số </w:t>
            </w:r>
            <w:r w:rsidRPr="007D231A">
              <w:rPr>
                <w:i/>
              </w:rPr>
              <w:t>k</w:t>
            </w:r>
            <w:r w:rsidRPr="007D231A">
              <w:t>.</w:t>
            </w:r>
          </w:p>
        </w:tc>
        <w:tc>
          <w:tcPr>
            <w:tcW w:w="668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1,5</w:t>
            </w:r>
          </w:p>
        </w:tc>
      </w:tr>
      <w:tr w:rsidR="000813C1" w:rsidRPr="00536221" w:rsidTr="00027919">
        <w:trPr>
          <w:trHeight w:val="453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+ Chọn </w:t>
            </w:r>
            <w:r w:rsidRPr="00536221">
              <w:rPr>
                <w:position w:val="-10"/>
              </w:rPr>
              <w:object w:dxaOrig="1280" w:dyaOrig="340">
                <v:shape id="_x0000_i1139" type="#_x0000_t75" style="width:67.6pt;height:18.15pt" o:ole="">
                  <v:imagedata r:id="rId216" o:title=""/>
                </v:shape>
                <o:OLEObject Type="Embed" ProgID="Equation.DSMT4" ShapeID="_x0000_i1139" DrawAspect="Content" ObjectID="_1676978508" r:id="rId217"/>
              </w:object>
            </w:r>
            <w:r>
              <w:t xml:space="preserve">, phép vị tự </w:t>
            </w:r>
            <w:r w:rsidRPr="00AB355B">
              <w:rPr>
                <w:position w:val="-18"/>
              </w:rPr>
              <w:object w:dxaOrig="540" w:dyaOrig="420">
                <v:shape id="_x0000_i1140" type="#_x0000_t75" style="width:28.8pt;height:21.9pt" o:ole="">
                  <v:imagedata r:id="rId218" o:title=""/>
                </v:shape>
                <o:OLEObject Type="Embed" ProgID="Equation.DSMT4" ShapeID="_x0000_i1140" DrawAspect="Content" ObjectID="_1676978509" r:id="rId219"/>
              </w:object>
            </w:r>
            <w:r>
              <w:t xml:space="preserve"> biến </w:t>
            </w:r>
            <w:r w:rsidRPr="00AB355B">
              <w:rPr>
                <w:position w:val="-4"/>
              </w:rPr>
              <w:object w:dxaOrig="340" w:dyaOrig="260">
                <v:shape id="_x0000_i1141" type="#_x0000_t75" style="width:18.15pt;height:13.75pt" o:ole="">
                  <v:imagedata r:id="rId220" o:title=""/>
                </v:shape>
                <o:OLEObject Type="Embed" ProgID="Equation.DSMT4" ShapeID="_x0000_i1141" DrawAspect="Content" ObjectID="_1676978510" r:id="rId221"/>
              </w:object>
            </w:r>
            <w:r>
              <w:t xml:space="preserve"> thành </w:t>
            </w:r>
            <w:r w:rsidRPr="00D55691">
              <w:rPr>
                <w:position w:val="-12"/>
              </w:rPr>
              <w:object w:dxaOrig="1280" w:dyaOrig="360">
                <v:shape id="_x0000_i1142" type="#_x0000_t75" style="width:67.6pt;height:18.8pt" o:ole="">
                  <v:imagedata r:id="rId222" o:title=""/>
                </v:shape>
                <o:OLEObject Type="Embed" ProgID="Equation.DSMT4" ShapeID="_x0000_i1142" DrawAspect="Content" ObjectID="_1676978511" r:id="rId223"/>
              </w:object>
            </w:r>
          </w:p>
        </w:tc>
        <w:tc>
          <w:tcPr>
            <w:tcW w:w="668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31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+ </w:t>
            </w:r>
            <w:r w:rsidRPr="00D55691">
              <w:rPr>
                <w:position w:val="-12"/>
              </w:rPr>
              <w:object w:dxaOrig="1280" w:dyaOrig="360">
                <v:shape id="_x0000_i1143" type="#_x0000_t75" style="width:67.6pt;height:18.8pt" o:ole="">
                  <v:imagedata r:id="rId224" o:title=""/>
                </v:shape>
                <o:OLEObject Type="Embed" ProgID="Equation.DSMT4" ShapeID="_x0000_i1143" DrawAspect="Content" ObjectID="_1676978512" r:id="rId225"/>
              </w:object>
            </w:r>
            <w:r>
              <w:t xml:space="preserve"> thuộc </w:t>
            </w:r>
            <w:r w:rsidRPr="00D55691">
              <w:rPr>
                <w:position w:val="-6"/>
              </w:rPr>
              <w:object w:dxaOrig="300" w:dyaOrig="300">
                <v:shape id="_x0000_i1144" type="#_x0000_t75" style="width:15.65pt;height:15.65pt" o:ole="">
                  <v:imagedata r:id="rId226" o:title=""/>
                </v:shape>
                <o:OLEObject Type="Embed" ProgID="Equation.DSMT4" ShapeID="_x0000_i1144" DrawAspect="Content" ObjectID="_1676978513" r:id="rId227"/>
              </w:object>
            </w:r>
            <w:r>
              <w:t xml:space="preserve"> nên </w:t>
            </w:r>
            <w:r w:rsidRPr="00D55691">
              <w:rPr>
                <w:position w:val="-12"/>
              </w:rPr>
              <w:object w:dxaOrig="1860" w:dyaOrig="360">
                <v:shape id="_x0000_i1145" type="#_x0000_t75" style="width:98.3pt;height:18.8pt" o:ole="">
                  <v:imagedata r:id="rId228" o:title=""/>
                </v:shape>
                <o:OLEObject Type="Embed" ProgID="Equation.DSMT4" ShapeID="_x0000_i1145" DrawAspect="Content" ObjectID="_1676978514" r:id="rId229"/>
              </w:object>
            </w:r>
            <w:r>
              <w:t xml:space="preserve">. Suy ra </w:t>
            </w:r>
            <w:r w:rsidRPr="00D55691">
              <w:rPr>
                <w:position w:val="-6"/>
              </w:rPr>
              <w:object w:dxaOrig="600" w:dyaOrig="300">
                <v:shape id="_x0000_i1146" type="#_x0000_t75" style="width:31.95pt;height:15.65pt" o:ole="">
                  <v:imagedata r:id="rId230" o:title=""/>
                </v:shape>
                <o:OLEObject Type="Embed" ProgID="Equation.DSMT4" ShapeID="_x0000_i1146" DrawAspect="Content" ObjectID="_1676978515" r:id="rId231"/>
              </w:object>
            </w:r>
            <w:r>
              <w:t>.</w:t>
            </w:r>
          </w:p>
        </w:tc>
        <w:tc>
          <w:tcPr>
            <w:tcW w:w="66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6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spacing w:before="120"/>
            </w:pPr>
            <w:r>
              <w:rPr>
                <w:color w:val="000000"/>
                <w:sz w:val="24"/>
              </w:rPr>
              <w:t xml:space="preserve">+ Đường tròn </w:t>
            </w:r>
            <w:r w:rsidRPr="00536221">
              <w:rPr>
                <w:position w:val="-10"/>
              </w:rPr>
              <w:object w:dxaOrig="440" w:dyaOrig="340">
                <v:shape id="_x0000_i1147" type="#_x0000_t75" style="width:23.15pt;height:18.15pt" o:ole="">
                  <v:imagedata r:id="rId232" o:title=""/>
                </v:shape>
                <o:OLEObject Type="Embed" ProgID="Equation.DSMT4" ShapeID="_x0000_i1147" DrawAspect="Content" ObjectID="_1676978516" r:id="rId233"/>
              </w:object>
            </w:r>
            <w:r>
              <w:t xml:space="preserve"> có tâm </w:t>
            </w:r>
            <w:r w:rsidRPr="00536221">
              <w:rPr>
                <w:position w:val="-10"/>
              </w:rPr>
              <w:object w:dxaOrig="859" w:dyaOrig="340">
                <v:shape id="_x0000_i1148" type="#_x0000_t75" style="width:45.1pt;height:18.15pt" o:ole="">
                  <v:imagedata r:id="rId234" o:title=""/>
                </v:shape>
                <o:OLEObject Type="Embed" ProgID="Equation.DSMT4" ShapeID="_x0000_i1148" DrawAspect="Content" ObjectID="_1676978517" r:id="rId235"/>
              </w:object>
            </w:r>
            <w:r>
              <w:t xml:space="preserve">, bán kính </w:t>
            </w:r>
            <w:r w:rsidRPr="00D55691">
              <w:rPr>
                <w:position w:val="-6"/>
              </w:rPr>
              <w:object w:dxaOrig="620" w:dyaOrig="279">
                <v:shape id="_x0000_i1149" type="#_x0000_t75" style="width:32.55pt;height:14.4pt" o:ole="">
                  <v:imagedata r:id="rId236" o:title=""/>
                </v:shape>
                <o:OLEObject Type="Embed" ProgID="Equation.DSMT4" ShapeID="_x0000_i1149" DrawAspect="Content" ObjectID="_1676978518" r:id="rId237"/>
              </w:object>
            </w:r>
            <w:r>
              <w:t>.</w:t>
            </w:r>
          </w:p>
          <w:p w:rsidR="000813C1" w:rsidRPr="0053622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t xml:space="preserve">+ Gọi đường tròn </w:t>
            </w:r>
            <w:r w:rsidRPr="00536221">
              <w:rPr>
                <w:position w:val="-10"/>
              </w:rPr>
              <w:object w:dxaOrig="499" w:dyaOrig="340">
                <v:shape id="_x0000_i1150" type="#_x0000_t75" style="width:26.3pt;height:18.15pt" o:ole="">
                  <v:imagedata r:id="rId238" o:title=""/>
                </v:shape>
                <o:OLEObject Type="Embed" ProgID="Equation.DSMT4" ShapeID="_x0000_i1150" DrawAspect="Content" ObjectID="_1676978519" r:id="rId239"/>
              </w:object>
            </w:r>
            <w:r>
              <w:t xml:space="preserve"> có tâm </w:t>
            </w:r>
            <w:r w:rsidRPr="00D55691">
              <w:rPr>
                <w:position w:val="-4"/>
              </w:rPr>
              <w:object w:dxaOrig="260" w:dyaOrig="260">
                <v:shape id="_x0000_i1151" type="#_x0000_t75" style="width:13.75pt;height:13.75pt" o:ole="">
                  <v:imagedata r:id="rId240" o:title=""/>
                </v:shape>
                <o:OLEObject Type="Embed" ProgID="Equation.DSMT4" ShapeID="_x0000_i1151" DrawAspect="Content" ObjectID="_1676978520" r:id="rId241"/>
              </w:object>
            </w:r>
            <w:r>
              <w:t xml:space="preserve">, bán kính </w:t>
            </w:r>
            <w:r w:rsidRPr="00D55691">
              <w:rPr>
                <w:position w:val="-4"/>
              </w:rPr>
              <w:object w:dxaOrig="320" w:dyaOrig="260">
                <v:shape id="_x0000_i1152" type="#_x0000_t75" style="width:16.9pt;height:13.75pt" o:ole="">
                  <v:imagedata r:id="rId242" o:title=""/>
                </v:shape>
                <o:OLEObject Type="Embed" ProgID="Equation.DSMT4" ShapeID="_x0000_i1152" DrawAspect="Content" ObjectID="_1676978521" r:id="rId243"/>
              </w:object>
            </w:r>
            <w:r>
              <w:t xml:space="preserve"> là ảnh của đường tròn </w:t>
            </w:r>
            <w:r w:rsidRPr="00536221">
              <w:rPr>
                <w:position w:val="-10"/>
              </w:rPr>
              <w:object w:dxaOrig="440" w:dyaOrig="340">
                <v:shape id="_x0000_i1153" type="#_x0000_t75" style="width:23.15pt;height:18.15pt" o:ole="">
                  <v:imagedata r:id="rId232" o:title=""/>
                </v:shape>
                <o:OLEObject Type="Embed" ProgID="Equation.DSMT4" ShapeID="_x0000_i1153" DrawAspect="Content" ObjectID="_1676978522" r:id="rId244"/>
              </w:object>
            </w:r>
            <w:r>
              <w:t xml:space="preserve"> qua phép vị tự </w:t>
            </w:r>
            <w:r w:rsidRPr="00AB355B">
              <w:rPr>
                <w:position w:val="-18"/>
              </w:rPr>
              <w:object w:dxaOrig="540" w:dyaOrig="420">
                <v:shape id="_x0000_i1154" type="#_x0000_t75" style="width:28.8pt;height:21.9pt" o:ole="">
                  <v:imagedata r:id="rId218" o:title=""/>
                </v:shape>
                <o:OLEObject Type="Embed" ProgID="Equation.DSMT4" ShapeID="_x0000_i1154" DrawAspect="Content" ObjectID="_1676978523" r:id="rId245"/>
              </w:object>
            </w:r>
            <w:r>
              <w:t>.</w:t>
            </w:r>
          </w:p>
        </w:tc>
        <w:tc>
          <w:tcPr>
            <w:tcW w:w="66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552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+ </w:t>
            </w:r>
            <w:r w:rsidRPr="00A74857">
              <w:rPr>
                <w:position w:val="-14"/>
              </w:rPr>
              <w:object w:dxaOrig="2100" w:dyaOrig="400">
                <v:shape id="_x0000_i1155" type="#_x0000_t75" style="width:110.8pt;height:21.3pt" o:ole="">
                  <v:imagedata r:id="rId246" o:title=""/>
                </v:shape>
                <o:OLEObject Type="Embed" ProgID="Equation.DSMT4" ShapeID="_x0000_i1155" DrawAspect="Content" ObjectID="_1676978524" r:id="rId247"/>
              </w:object>
            </w:r>
          </w:p>
        </w:tc>
        <w:tc>
          <w:tcPr>
            <w:tcW w:w="66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41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t xml:space="preserve">+ </w:t>
            </w:r>
            <w:r w:rsidRPr="00A74857">
              <w:rPr>
                <w:position w:val="-12"/>
              </w:rPr>
              <w:object w:dxaOrig="2460" w:dyaOrig="420">
                <v:shape id="_x0000_i1156" type="#_x0000_t75" style="width:129.6pt;height:21.9pt" o:ole="">
                  <v:imagedata r:id="rId248" o:title=""/>
                </v:shape>
                <o:OLEObject Type="Embed" ProgID="Equation.DSMT4" ShapeID="_x0000_i1156" DrawAspect="Content" ObjectID="_1676978525" r:id="rId249"/>
              </w:object>
            </w:r>
            <w:r>
              <w:t>.</w:t>
            </w:r>
          </w:p>
        </w:tc>
        <w:tc>
          <w:tcPr>
            <w:tcW w:w="66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409"/>
        </w:trPr>
        <w:tc>
          <w:tcPr>
            <w:tcW w:w="606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Phương trình đường tròn </w:t>
            </w:r>
            <w:r w:rsidRPr="00536221">
              <w:rPr>
                <w:position w:val="-10"/>
              </w:rPr>
              <w:object w:dxaOrig="499" w:dyaOrig="340">
                <v:shape id="_x0000_i1157" type="#_x0000_t75" style="width:26.3pt;height:18.15pt" o:ole="">
                  <v:imagedata r:id="rId238" o:title=""/>
                </v:shape>
                <o:OLEObject Type="Embed" ProgID="Equation.DSMT4" ShapeID="_x0000_i1157" DrawAspect="Content" ObjectID="_1676978526" r:id="rId250"/>
              </w:object>
            </w:r>
            <w:r>
              <w:t xml:space="preserve"> là </w:t>
            </w:r>
            <w:r w:rsidRPr="005732EA">
              <w:rPr>
                <w:position w:val="-14"/>
              </w:rPr>
              <w:object w:dxaOrig="2240" w:dyaOrig="440">
                <v:shape id="_x0000_i1158" type="#_x0000_t75" style="width:112.05pt;height:21.9pt" o:ole="">
                  <v:imagedata r:id="rId251" o:title=""/>
                </v:shape>
                <o:OLEObject Type="Embed" ProgID="Equation.DSMT4" ShapeID="_x0000_i1158" DrawAspect="Content" ObjectID="_1676978527" r:id="rId252"/>
              </w:object>
            </w:r>
          </w:p>
        </w:tc>
        <w:tc>
          <w:tcPr>
            <w:tcW w:w="66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6"/>
        </w:trPr>
        <w:tc>
          <w:tcPr>
            <w:tcW w:w="606" w:type="dxa"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b</w:t>
            </w:r>
          </w:p>
        </w:tc>
        <w:tc>
          <w:tcPr>
            <w:tcW w:w="882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</w:rPr>
            </w:pPr>
            <w:r w:rsidRPr="00536221">
              <w:rPr>
                <w:color w:val="000000"/>
              </w:rPr>
              <w:t xml:space="preserve">Trong mặt phẳng, cho hai điểm </w:t>
            </w:r>
            <w:r w:rsidRPr="00536221">
              <w:rPr>
                <w:i/>
                <w:color w:val="000000"/>
              </w:rPr>
              <w:t>A</w:t>
            </w:r>
            <w:r w:rsidRPr="00536221">
              <w:rPr>
                <w:color w:val="000000"/>
              </w:rPr>
              <w:t xml:space="preserve">, </w:t>
            </w:r>
            <w:r w:rsidRPr="00536221">
              <w:rPr>
                <w:i/>
                <w:color w:val="000000"/>
              </w:rPr>
              <w:t>B</w:t>
            </w:r>
            <w:r w:rsidRPr="00536221">
              <w:rPr>
                <w:color w:val="000000"/>
              </w:rPr>
              <w:t xml:space="preserve"> cố định, điểm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di động trên nửa mặt phẳng bờ </w:t>
            </w:r>
            <w:r w:rsidRPr="00536221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 xml:space="preserve"> sao cho tam giác </w:t>
            </w:r>
            <w:r w:rsidRPr="00536221">
              <w:rPr>
                <w:i/>
                <w:color w:val="000000"/>
              </w:rPr>
              <w:t>ABM</w:t>
            </w:r>
            <w:r w:rsidRPr="00536221">
              <w:rPr>
                <w:color w:val="000000"/>
              </w:rPr>
              <w:t xml:space="preserve"> vuông tại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. Trên nửa mặt phẳng không chứa điểm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vẽ tia </w:t>
            </w:r>
            <w:r w:rsidRPr="00536221">
              <w:rPr>
                <w:i/>
                <w:color w:val="000000"/>
              </w:rPr>
              <w:t>Bx</w:t>
            </w:r>
            <w:r w:rsidRPr="00536221">
              <w:rPr>
                <w:color w:val="000000"/>
              </w:rPr>
              <w:t xml:space="preserve"> vuông góc với </w:t>
            </w:r>
            <w:r w:rsidRPr="00536221">
              <w:rPr>
                <w:i/>
                <w:color w:val="000000"/>
              </w:rPr>
              <w:t>BM</w:t>
            </w:r>
            <w:r w:rsidRPr="00536221">
              <w:rPr>
                <w:color w:val="000000"/>
              </w:rPr>
              <w:t xml:space="preserve">. Trên tia </w:t>
            </w:r>
            <w:r w:rsidRPr="00536221">
              <w:rPr>
                <w:i/>
                <w:color w:val="000000"/>
              </w:rPr>
              <w:t>Bx</w:t>
            </w:r>
            <w:r w:rsidRPr="00536221">
              <w:rPr>
                <w:color w:val="000000"/>
              </w:rPr>
              <w:t xml:space="preserve"> lấy điểm </w:t>
            </w:r>
            <w:r w:rsidRPr="00536221">
              <w:rPr>
                <w:i/>
                <w:color w:val="000000"/>
              </w:rPr>
              <w:t>C</w:t>
            </w:r>
            <w:r w:rsidRPr="00536221">
              <w:rPr>
                <w:color w:val="000000"/>
              </w:rPr>
              <w:t xml:space="preserve"> sao cho </w:t>
            </w:r>
            <w:r w:rsidRPr="00536221">
              <w:rPr>
                <w:i/>
                <w:color w:val="000000"/>
              </w:rPr>
              <w:t>BM</w:t>
            </w:r>
            <w:r w:rsidRPr="00536221">
              <w:rPr>
                <w:color w:val="000000"/>
              </w:rPr>
              <w:t xml:space="preserve"> = </w:t>
            </w:r>
            <w:r w:rsidRPr="00536221">
              <w:rPr>
                <w:i/>
                <w:color w:val="000000"/>
              </w:rPr>
              <w:t>BC</w:t>
            </w:r>
            <w:r w:rsidRPr="00536221">
              <w:rPr>
                <w:color w:val="000000"/>
              </w:rPr>
              <w:t xml:space="preserve">. Qua  điểm </w:t>
            </w:r>
            <w:r w:rsidRPr="00536221">
              <w:rPr>
                <w:i/>
                <w:color w:val="000000"/>
              </w:rPr>
              <w:t>C</w:t>
            </w:r>
            <w:r w:rsidRPr="00536221">
              <w:rPr>
                <w:color w:val="000000"/>
              </w:rPr>
              <w:t xml:space="preserve"> dựng đường  thẳng </w:t>
            </w:r>
            <w:r w:rsidRPr="00536221">
              <w:rPr>
                <w:i/>
                <w:color w:val="000000"/>
              </w:rPr>
              <w:t>d</w:t>
            </w:r>
            <w:r w:rsidRPr="00536221">
              <w:rPr>
                <w:color w:val="000000"/>
              </w:rPr>
              <w:t xml:space="preserve"> vuông góc với </w:t>
            </w:r>
            <w:r w:rsidRPr="00536221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 xml:space="preserve"> cắt tia </w:t>
            </w:r>
            <w:r w:rsidRPr="00536221">
              <w:rPr>
                <w:i/>
                <w:color w:val="000000"/>
              </w:rPr>
              <w:t>BM</w:t>
            </w:r>
            <w:r w:rsidRPr="00536221">
              <w:rPr>
                <w:color w:val="000000"/>
              </w:rPr>
              <w:t xml:space="preserve"> ở </w:t>
            </w:r>
            <w:r w:rsidRPr="00536221">
              <w:rPr>
                <w:i/>
                <w:color w:val="000000"/>
              </w:rPr>
              <w:t>N</w:t>
            </w:r>
            <w:r w:rsidRPr="00536221">
              <w:rPr>
                <w:color w:val="000000"/>
              </w:rPr>
              <w:t xml:space="preserve">.  Hãy xác định phép quay biến </w:t>
            </w:r>
            <w:r w:rsidRPr="00536221">
              <w:rPr>
                <w:i/>
                <w:color w:val="000000"/>
              </w:rPr>
              <w:t>AM</w:t>
            </w:r>
            <w:r w:rsidRPr="00536221">
              <w:rPr>
                <w:color w:val="000000"/>
              </w:rPr>
              <w:t xml:space="preserve"> thành </w:t>
            </w:r>
            <w:r w:rsidRPr="00536221">
              <w:rPr>
                <w:i/>
                <w:color w:val="000000"/>
              </w:rPr>
              <w:t>BN</w:t>
            </w:r>
            <w:r w:rsidRPr="00536221">
              <w:rPr>
                <w:color w:val="000000"/>
              </w:rPr>
              <w:t xml:space="preserve">. Khi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di động thì điểm </w:t>
            </w:r>
            <w:r w:rsidRPr="00536221">
              <w:rPr>
                <w:i/>
                <w:color w:val="000000"/>
              </w:rPr>
              <w:t>N</w:t>
            </w:r>
            <w:r w:rsidRPr="00536221">
              <w:rPr>
                <w:color w:val="000000"/>
              </w:rPr>
              <w:t xml:space="preserve"> di động trên đường nào?</w:t>
            </w:r>
          </w:p>
        </w:tc>
        <w:tc>
          <w:tcPr>
            <w:tcW w:w="66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813C1" w:rsidRPr="008C2CDC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8C2CDC">
              <w:rPr>
                <w:b/>
                <w:color w:val="000000"/>
                <w:sz w:val="24"/>
              </w:rPr>
              <w:t>1,5</w:t>
            </w:r>
          </w:p>
        </w:tc>
      </w:tr>
      <w:tr w:rsidR="000813C1" w:rsidRPr="00536221" w:rsidTr="00027919">
        <w:trPr>
          <w:trHeight w:val="5736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3838" w:type="dxa"/>
            <w:tcBorders>
              <w:top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noProof/>
                <w:color w:val="000000"/>
              </w:rPr>
              <mc:AlternateContent>
                <mc:Choice Requires="wpc">
                  <w:drawing>
                    <wp:inline distT="0" distB="0" distL="0" distR="0">
                      <wp:extent cx="2246630" cy="3063875"/>
                      <wp:effectExtent l="1905" t="3175" r="0" b="0"/>
                      <wp:docPr id="141" name="Canvas 14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40" name="Line 143"/>
                              <wps:cNvCnPr/>
                              <wps:spPr bwMode="auto">
                                <a:xfrm>
                                  <a:off x="217174" y="898936"/>
                                  <a:ext cx="1812282" cy="749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" name="Line 144"/>
                              <wps:cNvCnPr/>
                              <wps:spPr bwMode="auto">
                                <a:xfrm>
                                  <a:off x="554169" y="232225"/>
                                  <a:ext cx="1475287" cy="7416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Line 145"/>
                              <wps:cNvCnPr/>
                              <wps:spPr bwMode="auto">
                                <a:xfrm flipH="1">
                                  <a:off x="217174" y="232225"/>
                                  <a:ext cx="336995" cy="6667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43" name="Group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10984" y="973848"/>
                                  <a:ext cx="1018472" cy="2000134"/>
                                  <a:chOff x="2025" y="1950"/>
                                  <a:chExt cx="2040" cy="4005"/>
                                </a:xfrm>
                              </wpg:grpSpPr>
                              <wps:wsp>
                                <wps:cNvPr id="244" name="Line 147"/>
                                <wps:cNvCnPr/>
                                <wps:spPr bwMode="auto">
                                  <a:xfrm flipH="1">
                                    <a:off x="2055" y="1950"/>
                                    <a:ext cx="2010" cy="40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5" name="Rectangle 1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25" y="5473"/>
                                    <a:ext cx="154" cy="28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246" name="Line 149"/>
                              <wps:cNvCnPr/>
                              <wps:spPr bwMode="auto">
                                <a:xfrm flipH="1">
                                  <a:off x="1288068" y="636747"/>
                                  <a:ext cx="74888" cy="18128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7" name="Line 150"/>
                              <wps:cNvCnPr/>
                              <wps:spPr bwMode="auto">
                                <a:xfrm>
                                  <a:off x="501747" y="322119"/>
                                  <a:ext cx="97354" cy="524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8" name="Line 151"/>
                              <wps:cNvCnPr/>
                              <wps:spPr bwMode="auto">
                                <a:xfrm flipH="1">
                                  <a:off x="599101" y="277172"/>
                                  <a:ext cx="37444" cy="97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" name="Line 152"/>
                              <wps:cNvCnPr/>
                              <wps:spPr bwMode="auto">
                                <a:xfrm>
                                  <a:off x="1437843" y="951374"/>
                                  <a:ext cx="499" cy="1048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" name="Line 153"/>
                              <wps:cNvCnPr/>
                              <wps:spPr bwMode="auto">
                                <a:xfrm>
                                  <a:off x="1347978" y="1048759"/>
                                  <a:ext cx="89865" cy="74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Oval 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000" y="928901"/>
                                  <a:ext cx="29955" cy="299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252" name="Group 1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47978" y="509397"/>
                                  <a:ext cx="150774" cy="142332"/>
                                  <a:chOff x="2700" y="1020"/>
                                  <a:chExt cx="302" cy="285"/>
                                </a:xfrm>
                              </wpg:grpSpPr>
                              <wps:wsp>
                                <wps:cNvPr id="253" name="Oval 1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00" y="124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Rectangle 1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36" y="1020"/>
                                    <a:ext cx="166" cy="2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55" name="Group 1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83225" y="2307270"/>
                                  <a:ext cx="119820" cy="157314"/>
                                  <a:chOff x="2370" y="4620"/>
                                  <a:chExt cx="240" cy="315"/>
                                </a:xfrm>
                              </wpg:grpSpPr>
                              <wps:wsp>
                                <wps:cNvPr id="97" name="Oval 1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50" y="487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Rectangle 1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4620"/>
                                    <a:ext cx="165" cy="2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99" name="Group 1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4478" y="883954"/>
                                  <a:ext cx="149775" cy="131844"/>
                                  <a:chOff x="4035" y="1770"/>
                                  <a:chExt cx="300" cy="264"/>
                                </a:xfrm>
                              </wpg:grpSpPr>
                              <wps:wsp>
                                <wps:cNvPr id="100" name="Oval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35" y="192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Rectangle 1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71" y="1770"/>
                                    <a:ext cx="164" cy="2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02" name="Group 1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888" y="771587"/>
                                  <a:ext cx="157264" cy="142332"/>
                                  <a:chOff x="150" y="1545"/>
                                  <a:chExt cx="315" cy="285"/>
                                </a:xfrm>
                              </wpg:grpSpPr>
                              <wps:wsp>
                                <wps:cNvPr id="103" name="Oval 1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5" y="177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Rectangle 1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0" y="1545"/>
                                    <a:ext cx="165" cy="2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05" name="Group 1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8382" y="921410"/>
                                  <a:ext cx="88867" cy="183783"/>
                                  <a:chOff x="2160" y="1845"/>
                                  <a:chExt cx="178" cy="368"/>
                                </a:xfrm>
                              </wpg:grpSpPr>
                              <wps:wsp>
                                <wps:cNvPr id="106" name="Oval 1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20" y="184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" name="Rectangle 1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1949"/>
                                    <a:ext cx="178" cy="2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08" name="Group 1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837" y="74911"/>
                                  <a:ext cx="127309" cy="172296"/>
                                  <a:chOff x="885" y="150"/>
                                  <a:chExt cx="255" cy="345"/>
                                </a:xfrm>
                              </wpg:grpSpPr>
                              <wps:wsp>
                                <wps:cNvPr id="109" name="Oval 1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80" y="43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0" name="Rectangle 17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5" y="150"/>
                                    <a:ext cx="191" cy="2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B78FF" w:rsidRDefault="000813C1" w:rsidP="000813C1">
                                      <w:pPr>
                                        <w:rPr>
                                          <w:sz w:val="21"/>
                                        </w:rPr>
                                      </w:pPr>
                                      <w:r w:rsidRPr="00CB78FF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41" o:spid="_x0000_s1027" editas="canvas" style="width:176.9pt;height:241.25pt;mso-position-horizontal-relative:char;mso-position-vertical-relative:line" coordsize="22466,30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">
                      <v:shape id="_x0000_s1028" type="#_x0000_t75" style="position:absolute;width:22466;height:30638;visibility:visible;mso-wrap-style:square">
                        <v:fill o:detectmouseclick="t"/>
                        <v:path o:connecttype="none"/>
                      </v:shape>
                      <v:line id="Line 143" o:spid="_x0000_s1029" style="position:absolute;visibility:visible;mso-wrap-style:square" from="2171,8989" to="20294,9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9+28IAAADcAAAADwAAAGRycy9kb3ducmV2LnhtbERP3WrCMBS+H+wdwhl4N1NF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9+28IAAADcAAAADwAAAAAAAAAAAAAA&#10;AAChAgAAZHJzL2Rvd25yZXYueG1sUEsFBgAAAAAEAAQA+QAAAJADAAAAAA==&#10;" strokeweight="1pt"/>
                      <v:line id="Line 144" o:spid="_x0000_s1030" style="position:absolute;visibility:visible;mso-wrap-style:square" from="5541,2322" to="20294,9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bQM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bQMUAAADcAAAADwAAAAAAAAAA&#10;AAAAAAChAgAAZHJzL2Rvd25yZXYueG1sUEsFBgAAAAAEAAQA+QAAAJMDAAAAAA==&#10;" strokeweight="1pt"/>
                      <v:line id="Line 145" o:spid="_x0000_s1031" style="position:absolute;flip:x;visibility:visible;mso-wrap-style:square" from="2171,2322" to="5541,8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svL8QAAADc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JJ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Sy8vxAAAANwAAAAPAAAAAAAAAAAA&#10;AAAAAKECAABkcnMvZG93bnJldi54bWxQSwUGAAAAAAQABAD5AAAAkgMAAAAA&#10;" strokeweight="1pt"/>
                      <v:group id="Group 146" o:spid="_x0000_s1032" style="position:absolute;left:10109;top:9738;width:10185;height:20001" coordorigin="2025,1950" coordsize="2040,4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  <v:line id="Line 147" o:spid="_x0000_s1033" style="position:absolute;flip:x;visibility:visible;mso-wrap-style:square" from="2055,1950" to="4065,5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4SwMYAAADcAAAADwAAAGRycy9kb3ducmV2LnhtbESPS2vCQBSF9wX/w3CFbkqdGEJooxMp&#10;QqEIXagFdXfJ3ObRzJ2QGZP47ztCocvDeXyc9WYyrRiod7VlBctFBIK4sLrmUsHX8f35BYTzyBpb&#10;y6TgRg42+exhjZm2I+9pOPhShBF2GSqovO8yKV1RkUG3sB1x8L5tb9AH2ZdS9ziGcdPKOIpSabDm&#10;QKiwo21Fxc/hagKk2ZaXz4aK0+up243p8mk8n69KPc6ntxUIT5P/D/+1P7SCOEngfiYcAZn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uEsDGAAAA3AAAAA8AAAAAAAAA&#10;AAAAAAAAoQIAAGRycy9kb3ducmV2LnhtbFBLBQYAAAAABAAEAPkAAACUAwAAAAA=&#10;" strokeweight="1pt"/>
                        <v:rect id="Rectangle 148" o:spid="_x0000_s1034" style="position:absolute;left:2025;top:5473;width:154;height:2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78XcYA&#10;AADcAAAADwAAAGRycy9kb3ducmV2LnhtbESPQWvCQBSE70L/w/IKvYhuqm0J0VVKodBLDxol10f2&#10;mY1m34bdrUn/fVcQehxm5htmvR1tJ67kQ+tYwfM8A0FcO91yo+BQfs5yECEia+wck4JfCrDdPEzW&#10;WGg38I6u+9iIBOFQoAITY19IGWpDFsPc9cTJOzlvMSbpG6k9DgluO7nIsjdpseW0YLCnD0P1Zf9j&#10;FVyWtqrM97Cb+vx8qMrlsSzzo1JPj+P7CkSkMf6H7+0vrWDx8gq3M+k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78XcYAAADcAAAADwAAAAAAAAAAAAAAAACYAgAAZHJz&#10;L2Rvd25yZXYueG1sUEsFBgAAAAAEAAQA9QAAAIsDAAAAAA==&#10;" filled="f" strokeweight="1pt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</v:group>
                      <v:line id="Line 149" o:spid="_x0000_s1035" style="position:absolute;flip:x;visibility:visible;mso-wrap-style:square" from="12880,6367" to="13629,24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ApLMUAAADcAAAADwAAAGRycy9kb3ducmV2LnhtbESPS4vCMBSF9wP+h3AFN4OmylC0GkUE&#10;QYRZ+IDq7tJc22pzU5poO/9+IgzM8nAeH2ex6kwlXtS40rKC8SgCQZxZXXKu4HzaDqcgnEfWWFkm&#10;BT/kYLXsfSww0bblA72OPhdhhF2CCgrv60RKlxVk0I1sTRy8m20M+iCbXOoG2zBuKjmJolgaLDkQ&#10;CqxpU1D2OD5NgNw3+fX7Tlk6S+t9G48/28vlqdSg363nIDx1/j/8195pBZOvGN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3ApLMUAAADcAAAADwAAAAAAAAAA&#10;AAAAAAChAgAAZHJzL2Rvd25yZXYueG1sUEsFBgAAAAAEAAQA+QAAAJMDAAAAAA==&#10;" strokeweight="1pt"/>
                      <v:line id="Line 150" o:spid="_x0000_s1036" style="position:absolute;visibility:visible;mso-wrap-style:square" from="5017,3221" to="5991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      <v:line id="Line 151" o:spid="_x0000_s1037" style="position:absolute;flip:x;visibility:visible;mso-wrap-style:square" from="5991,2771" to="6365,3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    <v:line id="Line 152" o:spid="_x0000_s1038" style="position:absolute;visibility:visible;mso-wrap-style:square" from="14378,9513" to="14383,10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DnpMYAAADcAAAADwAAAGRycy9kb3ducmV2LnhtbESPQWvCQBSE74L/YXkFb7ppsGJTV7EV&#10;aQ8eNC2U3h7Z12xo9m3MrjH9964geBxm5htmseptLTpqfeVYweMkAUFcOF1xqeDrczueg/ABWWPt&#10;mBT8k4fVcjhYYKbdmQ/U5aEUEcI+QwUmhCaT0heGLPqJa4ij9+taiyHKtpS6xXOE21qmSTKTFiuO&#10;CwYbejNU/OUnq+D4vU+Pm1dnuubn9PTO0+2up1qp0UO/fgERqA/38K39oRWk02e4nolH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g56TGAAAA3AAAAA8AAAAAAAAA&#10;AAAAAAAAoQIAAGRycy9kb3ducmV2LnhtbFBLBQYAAAAABAAEAPkAAACUAwAAAAA=&#10;" strokecolor="navy"/>
                      <v:line id="Line 153" o:spid="_x0000_s1039" style="position:absolute;visibility:visible;mso-wrap-style:square" from="13479,10487" to="14378,10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      <v:oval id="Oval 154" o:spid="_x0000_s1040" style="position:absolute;left:13330;top:9289;width:299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QeiMYA&#10;AADcAAAADwAAAGRycy9kb3ducmV2LnhtbESPQWvCQBSE7wX/w/IEb3WjWC2pq4ggtgcL1R709si+&#10;JtHs25DdZqO/3i0IPQ4z8w0zX3amEi01rrSsYDRMQBBnVpecK/g+bJ5fQTiPrLGyTAqu5GC56D3N&#10;MdU28Be1e5+LCGGXooLC+zqV0mUFGXRDWxNH78c2Bn2UTS51gyHCTSXHSTKVBkuOCwXWtC4ou+x/&#10;jQL6bE9bk1Rmd5yFSfcRVrfzJig16HerNxCeOv8ffrTftYLxywj+zs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dQeiMYAAADcAAAADwAAAAAAAAAAAAAAAACYAgAAZHJz&#10;L2Rvd25yZXYueG1sUEsFBgAAAAAEAAQA9QAAAIsDAAAAAA==&#10;" fillcolor="red" strokeweight="0"/>
                      <v:group id="Group 155" o:spid="_x0000_s1041" style="position:absolute;left:13479;top:5093;width:1508;height:1424" coordorigin="2700,1020" coordsize="302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<v:oval id="Oval 156" o:spid="_x0000_s1042" style="position:absolute;left:2700;top:124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olZMcA&#10;AADcAAAADwAAAGRycy9kb3ducmV2LnhtbESPS2vDMBCE74X8B7GB3Bo5aV64UUIohLaHBvI4pLfF&#10;2tpurJWxFMvpr68ChR6HmfmGWa47U4mWGldaVjAaJiCIM6tLzhWcjtvHBQjnkTVWlknBjRysV72H&#10;JabaBt5Te/C5iBB2KSoovK9TKV1WkEE3tDVx9L5sY9BH2eRSNxgi3FRynCQzabDkuFBgTS8FZZfD&#10;1SigXfv5apLKfJznYdK9h83P9zYoNeh3m2cQnjr/H/5rv2kF4+kT3M/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KJWTHAAAA3AAAAA8AAAAAAAAAAAAAAAAAmAIAAGRy&#10;cy9kb3ducmV2LnhtbFBLBQYAAAAABAAEAPUAAACMAwAAAAA=&#10;" fillcolor="red" strokeweight="0"/>
                        <v:rect id="Rectangle 157" o:spid="_x0000_s1043" style="position:absolute;left:2836;top:1020;width:166;height: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b3jM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tveM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</v:group>
                      <v:group id="Group 158" o:spid="_x0000_s1044" style="position:absolute;left:11832;top:23072;width:1198;height:1573" coordorigin="2370,4620" coordsize="240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      <v:oval id="Oval 159" o:spid="_x0000_s1045" style="position:absolute;left:2550;top:487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e78UA&#10;AADbAAAADwAAAGRycy9kb3ducmV2LnhtbESPQWvCQBSE70L/w/IKvZlNi2hNXUUKoh4UtD3Y2yP7&#10;mqTNvg3ZbTb6611B6HGYmW+Y2aI3teiodZVlBc9JCoI4t7riQsHnx2r4CsJ5ZI21ZVJwJgeL+cNg&#10;hpm2gQ/UHX0hIoRdhgpK75tMSpeXZNAltiGO3rdtDfoo20LqFkOEm1q+pOlYGqw4LpTY0HtJ+e/x&#10;zyigffe1NmltdqdJGPXbsLz8rIJST4/98g2Ep97/h+/tjVYwnc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57vxQAAANsAAAAPAAAAAAAAAAAAAAAAAJgCAABkcnMv&#10;ZG93bnJldi54bWxQSwUGAAAAAAQABAD1AAAAigMAAAAA&#10;" fillcolor="red" strokeweight="0"/>
                        <v:rect id="Rectangle 160" o:spid="_x0000_s1046" style="position:absolute;left:2370;top:4620;width:165;height: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Z3r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kxnevwAAANs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group id="Group 161" o:spid="_x0000_s1047" style="position:absolute;left:20144;top:8839;width:1498;height:1318" coordorigin="4035,1770" coordsize="300,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  <v:oval id="Oval 162" o:spid="_x0000_s1048" style="position:absolute;left:4035;top:192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71csYA&#10;AADcAAAADwAAAGRycy9kb3ducmV2LnhtbESPQUsDMRCF7wX/QxihtzZRisq2aSlC0R4sWD3obdhM&#10;d1c3k2UTN1t/vXMoeJvhvXnvm9Vm9K0aqI9NYAs3cwOKuAyu4crC+9tu9gAqJmSHbWCycKYIm/XV&#10;ZIWFC5lfaTimSkkIxwIt1Cl1hdaxrMljnIeOWLRT6D0mWftKux6zhPtW3xpzpz02LA01dvRYU/l9&#10;/PEW6DB8PnnT+peP+7wY93n7+7XL1k6vx+0SVKIx/Zsv189O8I3gyzMy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71csYAAADcAAAADwAAAAAAAAAAAAAAAACYAgAAZHJz&#10;L2Rvd25yZXYueG1sUEsFBgAAAAAEAAQA9QAAAIsDAAAAAA==&#10;" fillcolor="red" strokeweight="0"/>
                        <v:rect id="Rectangle 163" o:spid="_x0000_s1049" style="position:absolute;left:4171;top:1770;width:164;height: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cadb4A&#10;AADcAAAADwAAAGRycy9kb3ducmV2LnhtbERPzWoCMRC+F3yHMEJvNdFDkdUoIghavLj6AMNm9geT&#10;yZJEd/v2plDwNh/f76y3o7PiSSF2njXMZwoEceVNx42G2/XwtQQRE7JB65k0/FKE7WbyscbC+IEv&#10;9CxTI3IIxwI1tCn1hZSxaslhnPmeOHO1Dw5ThqGRJuCQw52VC6W+pcOOc0OLPe1bqu7lw2mQ1/Iw&#10;LEsblP9Z1Gd7Ol5q8lp/TsfdCkSiMb3F/+6jyfPVHP6ey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dXGnW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164" o:spid="_x0000_s1050" style="position:absolute;left:748;top:7715;width:1573;height:1424" coordorigin="150,1545" coordsize="31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<v:oval id="Oval 165" o:spid="_x0000_s1051" style="position:absolute;left:405;top:177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xrBcQA&#10;AADcAAAADwAAAGRycy9kb3ducmV2LnhtbERPS2sCMRC+C/0PYQq9adIHKqtRpCBtDxaqHvQ2bMbd&#10;bTeTZZNuVn+9KQi9zcf3nPmyt7XoqPWVYw2PIwWCOHem4kLDfrceTkH4gGywdkwazuRhubgbzDEz&#10;LvIXddtQiBTCPkMNZQhNJqXPS7LoR64hTtzJtRZDgm0hTYsxhdtaPik1lhYrTg0lNvRaUv6z/bUa&#10;6LM7vllV281hEl/6j7i6fK+j1g/3/WoGIlAf/sU397tJ89Uz/D2TLp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cawXEAAAA3AAAAA8AAAAAAAAAAAAAAAAAmAIAAGRycy9k&#10;b3ducmV2LnhtbFBLBQYAAAAABAAEAPUAAACJAwAAAAA=&#10;" fillcolor="red" strokeweight="0"/>
                        <v:rect id="Rectangle 166" o:spid="_x0000_s1052" style="position:absolute;left:150;top:1545;width:165;height:2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57b8A&#10;AADcAAAADwAAAGRycy9kb3ducmV2LnhtbERP22oCMRB9F/oPYQp9cxOl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ILnt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167" o:spid="_x0000_s1053" style="position:absolute;left:10783;top:9214;width:889;height:1837" coordorigin="2160,1845" coordsize="178,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<v:oval id="Oval 168" o:spid="_x0000_s1054" style="position:absolute;left:2220;top:184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vIncMA&#10;AADcAAAADwAAAGRycy9kb3ducmV2LnhtbERPTWsCMRC9C/6HMEJvmliKldUoIkjbQwtaD3obNuPu&#10;6maybNLNtr++EQq9zeN9znLd21p01PrKsYbpRIEgzp2puNBw/NyN5yB8QDZYOyYN3+RhvRoOlpgZ&#10;F3lP3SEUIoWwz1BDGUKTSenzkiz6iWuIE3dxrcWQYFtI02JM4baWj0rNpMWKU0OJDW1Lym+HL6uB&#10;Prrzi1W1fT89x6f+LW5+rruo9cOo3yxABOrDv/jP/WrSfDWD+zPpAr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vIncMAAADcAAAADwAAAAAAAAAAAAAAAACYAgAAZHJzL2Rv&#10;d25yZXYueG1sUEsFBgAAAAAEAAQA9QAAAIgDAAAAAA==&#10;" fillcolor="red" strokeweight="0"/>
                        <v:rect id="Rectangle 169" o:spid="_x0000_s1055" style="position:absolute;left:2160;top:1949;width:178;height: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group id="Group 170" o:spid="_x0000_s1056" style="position:absolute;left:4418;top:749;width:1273;height:1723" coordorigin="885,150" coordsize="255,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oval id="Oval 171" o:spid="_x0000_s1057" style="position:absolute;left:1080;top:43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Rc78QA&#10;AADcAAAADwAAAGRycy9kb3ducmV2LnhtbERPTWsCMRC9C/0PYQq9adJSqq5GkYK0PVioetDbsBl3&#10;t91Mlk26Wf31piD0No/3OfNlb2vRUesrxxoeRwoEce5MxYWG/W49nIDwAdlg7Zg0nMnDcnE3mGNm&#10;XOQv6rahECmEfYYayhCaTEqfl2TRj1xDnLiTay2GBNtCmhZjCre1fFLqRVqsODWU2NBrSfnP9tdq&#10;oM/u+GZVbTeHcXzuP+Lq8r2OWj/c96sZiEB9+Bff3O8mzVdT+HsmX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0XO/EAAAA3AAAAA8AAAAAAAAAAAAAAAAAmAIAAGRycy9k&#10;b3ducmV2LnhtbFBLBQYAAAAABAAEAPUAAACJAwAAAAA=&#10;" fillcolor="red" strokeweight="0"/>
                        <v:rect id="Rectangle 172" o:spid="_x0000_s1058" style="position:absolute;left:885;top:150;width:191;height: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IpM8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4Iv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ikz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0813C1" w:rsidRPr="00CB78FF" w:rsidRDefault="000813C1" w:rsidP="000813C1">
                                <w:pPr>
                                  <w:rPr>
                                    <w:sz w:val="21"/>
                                  </w:rPr>
                                </w:pPr>
                                <w:r w:rsidRPr="00CB78F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spacing w:before="120"/>
              <w:rPr>
                <w:color w:val="000000"/>
                <w:sz w:val="24"/>
              </w:rPr>
            </w:pPr>
            <w:r>
              <w:rPr>
                <w:noProof/>
                <w:color w:val="000000"/>
              </w:rPr>
              <mc:AlternateContent>
                <mc:Choice Requires="wpc">
                  <w:drawing>
                    <wp:inline distT="0" distB="0" distL="0" distR="0">
                      <wp:extent cx="2308860" cy="3496310"/>
                      <wp:effectExtent l="635" t="3175" r="0" b="0"/>
                      <wp:docPr id="96" name="Canvas 9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96" name="Arc 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0146" y="190415"/>
                                  <a:ext cx="799427" cy="1528686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20794 w 22579"/>
                                    <a:gd name="T1" fmla="*/ 43185 h 43185"/>
                                    <a:gd name="T2" fmla="*/ 22579 w 22579"/>
                                    <a:gd name="T3" fmla="*/ 22 h 43185"/>
                                    <a:gd name="T4" fmla="*/ 21600 w 22579"/>
                                    <a:gd name="T5" fmla="*/ 21600 h 431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2579" h="43185" fill="none" extrusionOk="0">
                                      <a:moveTo>
                                        <a:pt x="20794" y="43184"/>
                                      </a:moveTo>
                                      <a:cubicBezTo>
                                        <a:pt x="9186" y="42751"/>
                                        <a:pt x="0" y="3321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1926" y="-1"/>
                                        <a:pt x="22252" y="7"/>
                                        <a:pt x="22578" y="22"/>
                                      </a:cubicBezTo>
                                    </a:path>
                                    <a:path w="22579" h="43185" stroke="0" extrusionOk="0">
                                      <a:moveTo>
                                        <a:pt x="20794" y="43184"/>
                                      </a:moveTo>
                                      <a:cubicBezTo>
                                        <a:pt x="9186" y="42751"/>
                                        <a:pt x="0" y="33215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1926" y="-1"/>
                                        <a:pt x="22252" y="7"/>
                                        <a:pt x="22578" y="22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Oval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719" y="926598"/>
                                  <a:ext cx="1535812" cy="15353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Line 100"/>
                              <wps:cNvCnPr/>
                              <wps:spPr bwMode="auto">
                                <a:xfrm>
                                  <a:off x="120719" y="1662334"/>
                                  <a:ext cx="1535812" cy="634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101"/>
                              <wps:cNvCnPr/>
                              <wps:spPr bwMode="auto">
                                <a:xfrm>
                                  <a:off x="405973" y="1097793"/>
                                  <a:ext cx="1250558" cy="6280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102"/>
                              <wps:cNvCnPr/>
                              <wps:spPr bwMode="auto">
                                <a:xfrm flipH="1">
                                  <a:off x="120719" y="1097793"/>
                                  <a:ext cx="285254" cy="5645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01" name="Group 1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3168" y="1725806"/>
                                  <a:ext cx="863363" cy="1694517"/>
                                  <a:chOff x="2025" y="4080"/>
                                  <a:chExt cx="2040" cy="4005"/>
                                </a:xfrm>
                              </wpg:grpSpPr>
                              <wps:wsp>
                                <wps:cNvPr id="202" name="Line 104"/>
                                <wps:cNvCnPr/>
                                <wps:spPr bwMode="auto">
                                  <a:xfrm flipH="1">
                                    <a:off x="2055" y="4080"/>
                                    <a:ext cx="2010" cy="40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3" name="Rectangle 1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25" y="7606"/>
                                    <a:ext cx="179" cy="32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204" name="Line 106"/>
                              <wps:cNvCnPr/>
                              <wps:spPr bwMode="auto">
                                <a:xfrm flipH="1">
                                  <a:off x="1028346" y="1440183"/>
                                  <a:ext cx="63489" cy="15358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107"/>
                              <wps:cNvCnPr/>
                              <wps:spPr bwMode="auto">
                                <a:xfrm flipH="1">
                                  <a:off x="888401" y="926598"/>
                                  <a:ext cx="31745" cy="7674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108"/>
                              <wps:cNvCnPr/>
                              <wps:spPr bwMode="auto">
                                <a:xfrm flipH="1">
                                  <a:off x="120719" y="926598"/>
                                  <a:ext cx="799427" cy="7357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109"/>
                              <wps:cNvCnPr/>
                              <wps:spPr bwMode="auto">
                                <a:xfrm>
                                  <a:off x="920146" y="926598"/>
                                  <a:ext cx="736385" cy="7992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110"/>
                              <wps:cNvCnPr/>
                              <wps:spPr bwMode="auto">
                                <a:xfrm>
                                  <a:off x="920146" y="926598"/>
                                  <a:ext cx="171689" cy="5135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111"/>
                              <wps:cNvCnPr/>
                              <wps:spPr bwMode="auto">
                                <a:xfrm flipH="1">
                                  <a:off x="405973" y="926598"/>
                                  <a:ext cx="514173" cy="1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112"/>
                              <wps:cNvCnPr/>
                              <wps:spPr bwMode="auto">
                                <a:xfrm flipH="1">
                                  <a:off x="1656531" y="190415"/>
                                  <a:ext cx="63489" cy="153539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11" name="Group 1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75757" y="856422"/>
                                  <a:ext cx="171242" cy="228409"/>
                                  <a:chOff x="4110" y="2025"/>
                                  <a:chExt cx="405" cy="270"/>
                                </a:xfrm>
                              </wpg:grpSpPr>
                              <wps:wsp>
                                <wps:cNvPr id="212" name="Oval 1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10" y="223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62" y="2025"/>
                                    <a:ext cx="253" cy="1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O’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14" name="Group 1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272" y="63472"/>
                                  <a:ext cx="102387" cy="139459"/>
                                  <a:chOff x="4050" y="150"/>
                                  <a:chExt cx="242" cy="330"/>
                                </a:xfrm>
                              </wpg:grpSpPr>
                              <wps:wsp>
                                <wps:cNvPr id="215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85" y="42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6" name="Rectangle 1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50" y="150"/>
                                    <a:ext cx="242" cy="2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17" name="Group 1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37878" y="805912"/>
                                  <a:ext cx="95234" cy="133201"/>
                                  <a:chOff x="2130" y="1905"/>
                                  <a:chExt cx="225" cy="315"/>
                                </a:xfrm>
                              </wpg:grpSpPr>
                              <wps:wsp>
                                <wps:cNvPr id="219" name="Oval 1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95" y="216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Rectangle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0" y="1905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221" name="Oval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6350" y="1687812"/>
                                  <a:ext cx="25485" cy="2547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222" name="Group 1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8869" y="1332460"/>
                                  <a:ext cx="130555" cy="120686"/>
                                  <a:chOff x="2700" y="3150"/>
                                  <a:chExt cx="309" cy="285"/>
                                </a:xfrm>
                              </wpg:grpSpPr>
                              <wps:wsp>
                                <wps:cNvPr id="223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00" y="337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Rectangle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35" y="3150"/>
                                    <a:ext cx="174" cy="2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25" name="Group 1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39372" y="2855335"/>
                                  <a:ext cx="101493" cy="133201"/>
                                  <a:chOff x="2370" y="6750"/>
                                  <a:chExt cx="240" cy="315"/>
                                </a:xfrm>
                              </wpg:grpSpPr>
                              <wps:wsp>
                                <wps:cNvPr id="226" name="Oval 1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50" y="700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Rectangle 1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0" y="6750"/>
                                    <a:ext cx="174" cy="2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28" name="Group 1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012" y="1649818"/>
                                  <a:ext cx="131449" cy="117110"/>
                                  <a:chOff x="4035" y="3900"/>
                                  <a:chExt cx="311" cy="277"/>
                                </a:xfrm>
                              </wpg:grpSpPr>
                              <wps:wsp>
                                <wps:cNvPr id="229" name="Oval 1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35" y="405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Rectangle 1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72" y="3900"/>
                                    <a:ext cx="174" cy="2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31" name="Group 1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0397" y="1681554"/>
                                  <a:ext cx="79138" cy="160020"/>
                                  <a:chOff x="2160" y="3975"/>
                                  <a:chExt cx="187" cy="379"/>
                                </a:xfrm>
                              </wpg:grpSpPr>
                              <wps:wsp>
                                <wps:cNvPr id="232" name="Oval 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20" y="397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Rectangle 1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0" y="4077"/>
                                    <a:ext cx="187" cy="2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34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554611"/>
                                  <a:ext cx="133238" cy="120686"/>
                                  <a:chOff x="150" y="3675"/>
                                  <a:chExt cx="315" cy="285"/>
                                </a:xfrm>
                              </wpg:grpSpPr>
                              <wps:wsp>
                                <wps:cNvPr id="235" name="Oval 1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5" y="3900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6" name="Rectangl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0" y="3675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237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1186" y="964592"/>
                                  <a:ext cx="107753" cy="145717"/>
                                  <a:chOff x="885" y="2280"/>
                                  <a:chExt cx="255" cy="345"/>
                                </a:xfrm>
                              </wpg:grpSpPr>
                              <wps:wsp>
                                <wps:cNvPr id="238" name="Oval 1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80" y="2565"/>
                                    <a:ext cx="60" cy="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Rectangle 1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5" y="2280"/>
                                    <a:ext cx="201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350DFD" w:rsidRDefault="000813C1" w:rsidP="000813C1">
                                      <w:pPr>
                                        <w:rPr>
                                          <w:sz w:val="16"/>
                                        </w:rPr>
                                      </w:pPr>
                                      <w:r w:rsidRPr="00350DFD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96" o:spid="_x0000_s1059" editas="canvas" style="width:181.8pt;height:275.3pt;mso-position-horizontal-relative:char;mso-position-vertical-relative:line" coordsize="23088,34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">
                      <v:shape id="_x0000_s1060" type="#_x0000_t75" style="position:absolute;width:23088;height:34963;visibility:visible;mso-wrap-style:square">
                        <v:fill o:detectmouseclick="t"/>
                        <v:path o:connecttype="none"/>
                      </v:shape>
                      <v:shape id="Arc 98" o:spid="_x0000_s1061" style="position:absolute;left:9201;top:1904;width:7994;height:15287;visibility:visible;mso-wrap-style:square;v-text-anchor:top" coordsize="22579,43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gWiMMA&#10;AADcAAAADwAAAGRycy9kb3ducmV2LnhtbERPTWvCQBC9F/wPywheitlUUGzMKrZUyKmiLdLehuyY&#10;BLOzIbsm8d93BaG3ebzPSTeDqUVHrassK3iJYhDEudUVFwq+v3bTJQjnkTXWlknBjRxs1qOnFBNt&#10;ez5Qd/SFCCHsElRQet8kUrq8JIMusg1x4M62NegDbAupW+xDuKnlLI4X0mDFoaHEht5Lyi/Hq1GQ&#10;6Z/u9Eb7+e+yk4f48+N6w+FZqcl42K5AeBr8v/jhznSY/7qA+zPhAr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gWiMMAAADcAAAADwAAAAAAAAAAAAAAAACYAgAAZHJzL2Rv&#10;d25yZXYueG1sUEsFBgAAAAAEAAQA9QAAAIgDAAAAAA==&#10;" path="m20794,43184nfc9186,42751,,33215,,21600,,9670,9670,,21600,v326,-1,652,7,978,22em20794,43184nsc9186,42751,,33215,,21600,,9670,9670,,21600,v326,-1,652,7,978,22l21600,21600r-806,21584xe" filled="f" strokeweight="1.5pt">
                        <v:stroke dashstyle="1 1"/>
                        <v:path arrowok="t" o:extrusionok="f" o:connecttype="custom" o:connectlocs="736228,1528686;799427,779;764765,764608" o:connectangles="0,0,0"/>
                      </v:shape>
                      <v:oval id="Oval 99" o:spid="_x0000_s1062" style="position:absolute;left:1207;top:9265;width:15358;height:15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KQJcAA&#10;AADcAAAADwAAAGRycy9kb3ducmV2LnhtbERPS07DMBDdI/UO1lRiR5x2ASGtW1WVKF1CwgGm8eSj&#10;xmPLNk24fY2ExG6e3ne2+9mM4kY+DJYVrLIcBHFj9cCdgq/67akAESKyxtEyKfihAPvd4mGLpbYT&#10;f9Ktip1IIRxKVNDH6EopQ9OTwZBZR5y41nqDMUHfSe1xSuFmlOs8f5YGB04NPTo69tRcq2+j4NR2&#10;la54qNf5ybWFN/7dfVyUelzOhw2ISHP8F/+5zzrNf32B32fSBXJ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gKQJcAAAADcAAAADwAAAAAAAAAAAAAAAACYAgAAZHJzL2Rvd25y&#10;ZXYueG1sUEsFBgAAAAAEAAQA9QAAAIUDAAAAAA==&#10;" filled="f" strokeweight="1.5pt"/>
                      <v:line id="Line 100" o:spid="_x0000_s1063" style="position:absolute;visibility:visible;mso-wrap-style:square" from="1207,16623" to="16565,1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105MUAAADcAAAADwAAAGRycy9kb3ducmV2LnhtbESPQWvCQBCF74X+h2UKvdVNK0ibukop&#10;qMWbsQi9DdkxSZOdTXc3Gv+9cxB6m+G9ee+b+XJ0nTpRiI1nA8+TDBRx6W3DlYHv/erpFVRMyBY7&#10;z2TgQhGWi/u7OebWn3lHpyJVSkI45migTqnPtY5lTQ7jxPfEoh19cJhkDZW2Ac8S7jr9kmUz7bBh&#10;aaixp8+ayrYYnIHDUPDPb7sKHQ7rzeZ4+GvjdGvM48P48Q4q0Zj+zbfrLyv4b0Ir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105MUAAADcAAAADwAAAAAAAAAA&#10;AAAAAAChAgAAZHJzL2Rvd25yZXYueG1sUEsFBgAAAAAEAAQA+QAAAJMDAAAAAA==&#10;" strokeweight="1.5pt"/>
                      <v:line id="Line 101" o:spid="_x0000_s1064" style="position:absolute;visibility:visible;mso-wrap-style:square" from="4059,10977" to="16565,1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HRf8IAAADcAAAADwAAAGRycy9kb3ducmV2LnhtbERPTWvCQBC9F/wPywje6sYKpUZXEcFa&#10;ejOK4G3IjklMdjbubjT9926h0Ns83ucsVr1pxJ2crywrmIwTEMS51RUXCo6H7esHCB+QNTaWScEP&#10;eVgtBy8LTLV98J7uWShEDGGfooIyhDaV0uclGfRj2xJH7mKdwRChK6R2+IjhppFvSfIuDVYcG0ps&#10;aVNSXmedUXDqMj5f661rsPvc7S6nW+2n30qNhv16DiJQH/7Ff+4vHefPZv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JHRf8IAAADcAAAADwAAAAAAAAAAAAAA&#10;AAChAgAAZHJzL2Rvd25yZXYueG1sUEsFBgAAAAAEAAQA+QAAAJADAAAAAA==&#10;" strokeweight="1.5pt"/>
                      <v:line id="Line 102" o:spid="_x0000_s1065" style="position:absolute;flip:x;visibility:visible;mso-wrap-style:square" from="1207,10977" to="4059,1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OK8IAAADcAAAADwAAAGRycy9kb3ducmV2LnhtbESPQYvCMBSE78L+h/CEvWmqB5GuUUQQ&#10;FPewasHro3ltyjYvJcna+u83guBxmJlvmNVmsK24kw+NYwWzaQaCuHS64VpBcd1PliBCRNbYOiYF&#10;DwqwWX+MVphr1/OZ7pdYiwThkKMCE2OXSxlKQxbD1HXEyauctxiT9LXUHvsEt62cZ9lCWmw4LRjs&#10;aGeo/L38WQXyeOp//H5eVHV16NztaL4X/aDU53jYfoGINMR3+NU+aAWJCM8z6Qj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eJOK8IAAADcAAAADwAAAAAAAAAAAAAA&#10;AAChAgAAZHJzL2Rvd25yZXYueG1sUEsFBgAAAAAEAAQA+QAAAJADAAAAAA==&#10;" strokeweight="1.5pt"/>
                      <v:group id="Group 103" o:spid="_x0000_s1066" style="position:absolute;left:7931;top:17258;width:8634;height:16945" coordorigin="2025,4080" coordsize="2040,4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  <v:line id="Line 104" o:spid="_x0000_s1067" style="position:absolute;flip:x;visibility:visible;mso-wrap-style:square" from="2055,4080" to="4065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x1x8IAAADcAAAADwAAAGRycy9kb3ducmV2LnhtbESPQYvCMBSE74L/IbwFb5puD7J0jSKC&#10;oOjBdQWvj+a1Kdu8lCTa+u+NIOxxmJlvmMVqsK24kw+NYwWfswwEcel0w7WCy+92+gUiRGSNrWNS&#10;8KAAq+V4tMBCu55/6H6OtUgQDgUqMDF2hZShNGQxzFxHnLzKeYsxSV9L7bFPcNvKPMvm0mLDacFg&#10;RxtD5d/5ZhXI/aE/+W1+qepq17nr3hzn/aDU5GNYf4OINMT/8Lu90wryLIfXmX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nx1x8IAAADcAAAADwAAAAAAAAAAAAAA&#10;AAChAgAAZHJzL2Rvd25yZXYueG1sUEsFBgAAAAAEAAQA+QAAAJADAAAAAA==&#10;" strokeweight="1.5pt"/>
                        <v:rect id="Rectangle 105" o:spid="_x0000_s1068" style="position:absolute;left:2025;top:7606;width:179;height:3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ZDAsUA&#10;AADcAAAADwAAAGRycy9kb3ducmV2LnhtbESPQWvCQBSE74X+h+UVequbGg2SukopRIp40CjS4yP7&#10;mgSzb0N2jfHfu4LgcZiZb5j5cjCN6KlztWUFn6MIBHFhdc2lgsM++5iBcB5ZY2OZFFzJwXLx+jLH&#10;VNsL76jPfSkChF2KCirv21RKV1Rk0I1sSxy8f9sZ9EF2pdQdXgLcNHIcRYk0WHNYqLCln4qKU342&#10;CjYHztz0b53Em2G3PerTcRIXK6Xe34bvLxCeBv8MP9q/WsE4iuF+Jhw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kMCxQAAANwAAAAPAAAAAAAAAAAAAAAAAJgCAABkcnMv&#10;ZG93bnJldi54bWxQSwUGAAAAAAQABAD1AAAAigMAAAAA&#10;" filled="f" strokeweight="1.5pt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</v:group>
                      <v:line id="Line 106" o:spid="_x0000_s1069" style="position:absolute;flip:x;visibility:visible;mso-wrap-style:square" from="10283,14401" to="10918,29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lIKMMAAADcAAAADwAAAGRycy9kb3ducmV2LnhtbESPQYvCMBSE7wv+h/AEb2tqWWSpRhFB&#10;UNbDrivs9dG8NsXmpSTR1n9vFgSPw8x8wyzXg23FjXxoHCuYTTMQxKXTDdcKzr+7908QISJrbB2T&#10;gjsFWK9Gb0sstOv5h26nWIsE4VCgAhNjV0gZSkMWw9R1xMmrnLcYk/S11B77BLetzLNsLi02nBYM&#10;drQ1VF5OV6tAHr76b7/Lz1Vd7Tv3dzDHeT8oNRkPmwWISEN8hZ/tvVaQZx/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ZSCjDAAAA3AAAAA8AAAAAAAAAAAAA&#10;AAAAoQIAAGRycy9kb3ducmV2LnhtbFBLBQYAAAAABAAEAPkAAACRAwAAAAA=&#10;" strokeweight="1.5pt"/>
                      <v:line id="Line 107" o:spid="_x0000_s1070" style="position:absolute;flip:x;visibility:visible;mso-wrap-style:square" from="8884,9265" to="9201,1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Xts8MAAADcAAAADwAAAGRycy9kb3ducmV2LnhtbESPQYvCMBSE7wv+h/AEb2tqYWWpRhFB&#10;UNbDrivs9dG8NsXmpSTR1n9vFgSPw8x8wyzXg23FjXxoHCuYTTMQxKXTDdcKzr+7908QISJrbB2T&#10;gjsFWK9Gb0sstOv5h26nWIsE4VCgAhNjV0gZSkMWw9R1xMmrnLcYk/S11B77BLetzLNsLi02nBYM&#10;drQ1VF5OV6tAHr76b7/Lz1Vd7Tv3dzDHeT8oNRkPmwWISEN8hZ/tvVaQZx/wfyYdAb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V7bPDAAAA3AAAAA8AAAAAAAAAAAAA&#10;AAAAoQIAAGRycy9kb3ducmV2LnhtbFBLBQYAAAAABAAEAPkAAACRAwAAAAA=&#10;" strokeweight="1.5pt"/>
                      <v:line id="Line 108" o:spid="_x0000_s1071" style="position:absolute;flip:x;visibility:visible;mso-wrap-style:square" from="1207,9265" to="9201,1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zxMMAAADcAAAADwAAAGRycy9kb3ducmV2LnhtbESPQYvCMBSE74L/IbwFb5puD0WqUZYF&#10;QVkP6gpeH81rU2xeShJt99+bhYU9DjPzDbPejrYTT/KhdazgfZGBIK6cbrlRcP3ezZcgQkTW2Dkm&#10;BT8UYLuZTtZYajfwmZ6X2IgE4VCiAhNjX0oZKkMWw8L1xMmrnbcYk/SN1B6HBLedzLOskBZbTgsG&#10;e/o0VN0vD6tAHr6Gk9/l17qp9727HcyxGEalZm/jxwpEpDH+h//ae60gzwr4PZOO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Hc8TDAAAA3AAAAA8AAAAAAAAAAAAA&#10;AAAAoQIAAGRycy9kb3ducmV2LnhtbFBLBQYAAAAABAAEAPkAAACRAwAAAAA=&#10;" strokeweight="1.5pt"/>
                      <v:line id="Line 109" o:spid="_x0000_s1072" style="position:absolute;visibility:visible;mso-wrap-style:square" from="9201,9265" to="16565,1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0UbcQAAADcAAAADwAAAGRycy9kb3ducmV2LnhtbESPQWvCQBSE7wX/w/KE3upGC61EVxHB&#10;Kr0ZRfD2yD6TmOzbdHej8d+7hUKPw8x8w8yXvWnEjZyvLCsYjxIQxLnVFRcKjofN2xSED8gaG8uk&#10;4EEelovByxxTbe+8p1sWChEh7FNUUIbQplL6vCSDfmRb4uhdrDMYonSF1A7vEW4aOUmSD2mw4rhQ&#10;YkvrkvI664yCU5fx+VpvXIPd13Z7Of3U/v1bqddhv5qBCNSH//Bfe6cVTJJP+D0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RRtxAAAANwAAAAPAAAAAAAAAAAA&#10;AAAAAKECAABkcnMvZG93bnJldi54bWxQSwUGAAAAAAQABAD5AAAAkgMAAAAA&#10;" strokeweight="1.5pt"/>
                      <v:line id="Line 110" o:spid="_x0000_s1073" style="position:absolute;visibility:visible;mso-wrap-style:square" from="9201,9265" to="10918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KAH8IAAADc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We1qYz6Qj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KAH8IAAADcAAAADwAAAAAAAAAAAAAA&#10;AAChAgAAZHJzL2Rvd25yZXYueG1sUEsFBgAAAAAEAAQA+QAAAJADAAAAAA==&#10;" strokeweight="1.5pt"/>
                      <v:line id="Line 111" o:spid="_x0000_s1074" style="position:absolute;flip:x;visibility:visible;mso-wrap-style:square" from="4059,9265" to="9201,10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jntsQAAADcAAAADwAAAGRycy9kb3ducmV2LnhtbESPwWrDMBBE74X8g9hCbo1cH0LrRjYh&#10;EEhID21iyHWx1paptTKSErt/XxUKPQ4z84bZVLMdxJ186B0reF5lIIgbp3vuFNSX/dMLiBCRNQ6O&#10;ScE3BajKxcMGC+0m/qT7OXYiQTgUqMDEOBZShsaQxbByI3HyWuctxiR9J7XHKcHtIPMsW0uLPacF&#10;gyPtDDVf55tVII+n6cPv87rt2sPorkfzvp5mpZaP8/YNRKQ5/of/2getIM9e4f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Oe2xAAAANwAAAAPAAAAAAAAAAAA&#10;AAAAAKECAABkcnMvZG93bnJldi54bWxQSwUGAAAAAAQABAD5AAAAkgMAAAAA&#10;" strokeweight="1.5pt"/>
                      <v:line id="Line 112" o:spid="_x0000_s1075" style="position:absolute;flip:x;visibility:visible;mso-wrap-style:square" from="16565,1904" to="17200,17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Y73sIAAADcAAAADwAAAGRycy9kb3ducmV2LnhtbERPTWvCQBC9F/wPywheim7iQdroKiII&#10;InioLai3ITsm0exsyK4m/vvOodDj430vVr2r1ZPaUHk2kE4SUMS5txUXBn6+t+MPUCEiW6w9k4EX&#10;BVgtB28LzKzv+Iuex1goCeGQoYEyxibTOuQlOQwT3xALd/WtwyiwLbRtsZNwV+tpksy0w4qlocSG&#10;NiXl9+PDScltU1wON8pPn6dm383S9+58fhgzGvbrOahIffwX/7l31sA0lfl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GY73sIAAADcAAAADwAAAAAAAAAAAAAA&#10;AAChAgAAZHJzL2Rvd25yZXYueG1sUEsFBgAAAAAEAAQA+QAAAJADAAAAAA==&#10;" strokeweight="1pt"/>
                      <v:group id="Group 113" o:spid="_x0000_s1076" style="position:absolute;left:16757;top:8564;width:1712;height:2284" coordorigin="4110,2025" coordsize="405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    <v:oval id="Oval 114" o:spid="_x0000_s1077" style="position:absolute;left:4110;top:223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w5P8YA&#10;AADcAAAADwAAAGRycy9kb3ducmV2LnhtbESPQWvCQBSE74X+h+UVvDUbg9SSuooURD0oaHtob4/s&#10;a5I2+zZk12zsr3cFweMwM98ws8VgGtFT52rLCsZJCoK4sLrmUsHnx+r5FYTzyBoby6TgTA4W88eH&#10;GebaBj5Qf/SliBB2OSqovG9zKV1RkUGX2JY4ej+2M+ij7EqpOwwRbhqZpemLNFhzXKiwpfeKir/j&#10;ySigff+9Nmljdl/TMBm2Yfn/uwpKjZ6G5RsIT4O/h2/tjVaQjTO4nolH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2w5P8YAAADcAAAADwAAAAAAAAAAAAAAAACYAgAAZHJz&#10;L2Rvd25yZXYueG1sUEsFBgAAAAAEAAQA9QAAAIsDAAAAAA==&#10;" fillcolor="red" strokeweight="0"/>
                        <v:rect id="Rectangle 115" o:spid="_x0000_s1078" style="position:absolute;left:4262;top:2025;width:253;height:1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WOMEA&#10;AADcAAAADwAAAGRycy9kb3ducmV2LnhtbESP3YrCMBSE7xd8h3AE79bUCot0jbIsCCreWH2AQ3P6&#10;wyYnJYm2vr0RhL0cZuYbZr0drRF38qFzrGAxz0AQV0533Ci4XnafKxAhIms0jknBgwJsN5OPNRba&#10;DXymexkbkSAcClTQxtgXUoaqJYth7nri5NXOW4xJ+kZqj0OCWyPzLPuSFjtOCy329NtS9VferAJ5&#10;KXfDqjQ+c8e8PpnD/lyTU2o2HX++QUQa43/43d5rBfliC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11jjBAAAA3A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O’</w:t>
                                </w:r>
                              </w:p>
                            </w:txbxContent>
                          </v:textbox>
                        </v:rect>
                      </v:group>
                      <v:group id="Group 116" o:spid="_x0000_s1079" style="position:absolute;left:16502;top:634;width:1024;height:1395" coordorigin="4050,150" coordsize="242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  <v:oval id="Oval 117" o:spid="_x0000_s1080" style="position:absolute;left:4185;top:42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WhS8YA&#10;AADcAAAADwAAAGRycy9kb3ducmV2LnhtbESPQWvCQBSE7wX/w/IEb3WjWC2pq4ggtgcL1R709si+&#10;JtHs25DdZqO/3i0IPQ4z8w0zX3amEi01rrSsYDRMQBBnVpecK/g+bJ5fQTiPrLGyTAqu5GC56D3N&#10;MdU28Be1e5+LCGGXooLC+zqV0mUFGXRDWxNH78c2Bn2UTS51gyHCTSXHSTKVBkuOCwXWtC4ou+x/&#10;jQL6bE9bk1Rmd5yFSfcRVrfzJig16HerNxCeOv8ffrTftYLx6AX+zs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WhS8YAAADcAAAADwAAAAAAAAAAAAAAAACYAgAAZHJz&#10;L2Rvd25yZXYueG1sUEsFBgAAAAAEAAQA9QAAAIsDAAAAAA==&#10;" fillcolor="red" strokeweight="0"/>
                        <v:rect id="Rectangle 118" o:spid="_x0000_s1081" style="position:absolute;left:4050;top:150;width:242;height: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J1oMEA&#10;AADcAAAADwAAAGRycy9kb3ducmV2LnhtbESPzYoCMRCE74LvEFrYm2acg8hoFBEElb047gM0k54f&#10;TDpDEp3x7c3Cwh6LqvqK2u5Ha8SLfOgcK1guMhDEldMdNwp+7qf5GkSIyBqNY1LwpgD73XSyxUK7&#10;gW/0KmMjEoRDgQraGPtCylC1ZDEsXE+cvNp5izFJ30jtcUhwa2SeZStpseO00GJPx5aqR/m0CuS9&#10;PA3r0vjMXfP621zOt5qcUl+z8bABEWmM/+G/9lkryJcr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CdaDBAAAA3A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B’</w:t>
                                </w:r>
                              </w:p>
                            </w:txbxContent>
                          </v:textbox>
                        </v:rect>
                      </v:group>
                      <v:group id="Group 119" o:spid="_x0000_s1082" style="position:absolute;left:8378;top:8059;width:953;height:1332" coordorigin="2130,1905" coordsize="225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      <v:oval id="Oval 120" o:spid="_x0000_s1083" style="position:absolute;left:2295;top:216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irTsYA&#10;AADcAAAADwAAAGRycy9kb3ducmV2LnhtbESPQWvCQBSE7wX/w/IEb3WjSLWpq4ggtgcL1R709si+&#10;JtHs25DdZqO/3i0IPQ4z8w0zX3amEi01rrSsYDRMQBBnVpecK/g+bJ5nIJxH1lhZJgVXcrBc9J7m&#10;mGob+Ivavc9FhLBLUUHhfZ1K6bKCDLqhrYmj92Mbgz7KJpe6wRDhppLjJHmRBkuOCwXWtC4ou+x/&#10;jQL6bE9bk1Rmd5yGSfcRVrfzJig16HerNxCeOv8ffrTftYLx6BX+zsQj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cirTsYAAADcAAAADwAAAAAAAAAAAAAAAACYAgAAZHJz&#10;L2Rvd25yZXYueG1sUEsFBgAAAAAEAAQA9QAAAIsDAAAAAA==&#10;" fillcolor="red" strokeweight="0"/>
                        <v:rect id="Rectangle 121" o:spid="_x0000_s1084" style="position:absolute;left:2130;top:1905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uC8r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/x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i4Ly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rect>
                      </v:group>
                      <v:oval id="Oval 122" o:spid="_x0000_s1085" style="position:absolute;left:10663;top:16878;width:255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Jt9cYA&#10;AADcAAAADwAAAGRycy9kb3ducmV2LnhtbESPQWvCQBSE74X+h+UVvDUbg9SSuooURD0oaHtob4/s&#10;a5I2+zZk12zsr3cFweMwM98ws8VgGtFT52rLCsZJCoK4sLrmUsHnx+r5FYTzyBoby6TgTA4W88eH&#10;GebaBj5Qf/SliBB2OSqovG9zKV1RkUGX2JY4ej+2M+ij7EqpOwwRbhqZpemLNFhzXKiwpfeKir/j&#10;ySigff+9Nmljdl/TMBm2Yfn/uwpKjZ6G5RsIT4O/h2/tjVaQZWO4nolH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Jt9cYAAADcAAAADwAAAAAAAAAAAAAAAACYAgAAZHJz&#10;L2Rvd25yZXYueG1sUEsFBgAAAAAEAAQA9QAAAIsDAAAAAA==&#10;" fillcolor="red" strokeweight="0"/>
                      <v:group id="Group 123" o:spid="_x0000_s1086" style="position:absolute;left:10788;top:13324;width:1306;height:1207" coordorigin="2700,3150" coordsize="309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<v:oval id="Oval 124" o:spid="_x0000_s1087" style="position:absolute;left:2700;top:337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WGcYA&#10;AADcAAAADwAAAGRycy9kb3ducmV2LnhtbESPT2vCQBTE70K/w/IK3nRjLG1JXUUEsT1Y8M+hvT2y&#10;zySafRuy22z007uFQo/DzPyGmS16U4uOWldZVjAZJyCIc6srLhQcD+vRKwjnkTXWlknBlRws5g+D&#10;GWbaBt5Rt/eFiBB2GSoovW8yKV1ekkE3tg1x9E62NeijbAupWwwRbmqZJsmzNFhxXCixoVVJ+WX/&#10;YxTQZ/e9MUlttl8v4an/CMvbeR2UGj72yzcQnnr/H/5rv2sFaTqF3zPxCMj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kxWGcYAAADcAAAADwAAAAAAAAAAAAAAAACYAgAAZHJz&#10;L2Rvd25yZXYueG1sUEsFBgAAAAAEAAQA9QAAAIsDAAAAAA==&#10;" fillcolor="red" strokeweight="0"/>
                        <v:rect id="Rectangle 125" o:spid="_x0000_s1088" style="position:absolute;left:2835;top:3150;width:174;height:2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CE8c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whPHBAAAA3A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rect>
                      </v:group>
                      <v:group id="Group 126" o:spid="_x0000_s1089" style="position:absolute;left:9393;top:28553;width:1015;height:1332" coordorigin="2370,6750" coordsize="240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    <v:oval id="Oval 127" o:spid="_x0000_s1090" style="position:absolute;left:2550;top:700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v1gcYA&#10;AADcAAAADwAAAGRycy9kb3ducmV2LnhtbESPQWvCQBSE70L/w/IKvZmNoWhJXUUEsT1Y0Hqwt0f2&#10;NUnNvg3ZbTb113cFweMwM98w8+VgGtFT52rLCiZJCoK4sLrmUsHxczN+AeE8ssbGMin4IwfLxcNo&#10;jrm2gffUH3wpIoRdjgoq79tcSldUZNAltiWO3rftDPoou1LqDkOEm0ZmaTqVBmuOCxW2tK6oOB9+&#10;jQL66L+2Jm3M7jQLz8N7WF1+NkGpp8dh9QrC0+Dv4Vv7TSvIsilcz8QjIB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jv1gcYAAADcAAAADwAAAAAAAAAAAAAAAACYAgAAZHJz&#10;L2Rvd25yZXYueG1sUEsFBgAAAAAEAAQA9QAAAIsDAAAAAA==&#10;" fillcolor="red" strokeweight="0"/>
                        <v:rect id="Rectangle 128" o:spid="_x0000_s1091" style="position:absolute;left:2370;top:6750;width:174;height:2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Iahs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Xn+Cb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hqG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group id="Group 129" o:spid="_x0000_s1092" style="position:absolute;left:16440;top:16498;width:1314;height:1171" coordorigin="4035,3900" coordsize="311,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    <v:oval id="Oval 130" o:spid="_x0000_s1093" style="position:absolute;left:4035;top:405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Rh88YA&#10;AADcAAAADwAAAGRycy9kb3ducmV2LnhtbESPzWvCQBTE70L/h+UVvOnGIP1IXUUEsT1Y8OPQ3h7Z&#10;ZxLNvg3ZbTb617uFQo/DzPyGmS16U4uOWldZVjAZJyCIc6srLhQcD+vRCwjnkTXWlknBlRws5g+D&#10;GWbaBt5Rt/eFiBB2GSoovW8yKV1ekkE3tg1x9E62NeijbAupWwwRbmqZJsmTNFhxXCixoVVJ+WX/&#10;YxTQZ/e9MUlttl/PYdp/hOXtvA5KDR/75RsIT73/D/+137WCNH2F3zPxCMj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6Rh88YAAADcAAAADwAAAAAAAAAAAAAAAACYAgAAZHJz&#10;L2Rvd25yZXYueG1sUEsFBgAAAAAEAAQA9QAAAIsDAAAAAA==&#10;" fillcolor="red" strokeweight="0"/>
                        <v:rect id="Rectangle 131" o:spid="_x0000_s1094" style="position:absolute;left:4172;top:3900;width:174;height: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IUL7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1SFC+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132" o:spid="_x0000_s1095" style="position:absolute;left:8503;top:16815;width:792;height:1600" coordorigin="2160,3975" coordsize="187,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<v:oval id="Oval 133" o:spid="_x0000_s1096" style="position:absolute;left:2220;top:397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llX8YA&#10;AADcAAAADwAAAGRycy9kb3ducmV2LnhtbESPT2vCQBTE70K/w/IK3nRjLG1JXUUEsT1Y8M+hvT2y&#10;zySafRuy22z007uFQo/DzPyGmS16U4uOWldZVjAZJyCIc6srLhQcD+vRKwjnkTXWlknBlRws5g+D&#10;GWbaBt5Rt/eFiBB2GSoovW8yKV1ekkE3tg1x9E62NeijbAupWwwRbmqZJsmzNFhxXCixoVVJ+WX/&#10;YxTQZ/e9MUlttl8v4an/CMvbeR2UGj72yzcQnnr/H/5rv2sF6TSF3zPxCMj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llX8YAAADcAAAADwAAAAAAAAAAAAAAAACYAgAAZHJz&#10;L2Rvd25yZXYueG1sUEsFBgAAAAAEAAQA9QAAAIsDAAAAAA==&#10;" fillcolor="red" strokeweight="0"/>
                        <v:rect id="Rectangle 134" o:spid="_x0000_s1097" style="position:absolute;left:2160;top:4077;width:187;height: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KW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AiljBAAAA3A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group id="Group 135" o:spid="_x0000_s1098" style="position:absolute;top:15546;width:1332;height:1206" coordorigin="150,3675" coordsize="31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    <v:oval id="Oval 136" o:spid="_x0000_s1099" style="position:absolute;left:405;top:3900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D9K8cA&#10;AADcAAAADwAAAGRycy9kb3ducmV2LnhtbESPS2vDMBCE74X8B7GB3Bo5aV64UUIohLaHBvI4pLfF&#10;2tpurJWxFMvpr68ChR6HmfmGWa47U4mWGldaVjAaJiCIM6tLzhWcjtvHBQjnkTVWlknBjRysV72H&#10;JabaBt5Te/C5iBB2KSoovK9TKV1WkEE3tDVx9L5sY9BH2eRSNxgi3FRynCQzabDkuFBgTS8FZZfD&#10;1SigXfv5apLKfJznYdK9h83P9zYoNeh3m2cQnjr/H/5rv2kF46cp3M/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w/SvHAAAA3AAAAA8AAAAAAAAAAAAAAAAAmAIAAGRy&#10;cy9kb3ducmV2LnhtbFBLBQYAAAAABAAEAPUAAACMAwAAAAA=&#10;" fillcolor="red" strokeweight="0"/>
                        <v:rect id="Rectangle 137" o:spid="_x0000_s1100" style="position:absolute;left:150;top:3675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138" o:spid="_x0000_s1101" style="position:absolute;left:3111;top:9645;width:1078;height:1458" coordorigin="885,2280" coordsize="255,3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    <v:oval id="Oval 139" o:spid="_x0000_s1102" style="position:absolute;left:1080;top:256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FStcMA&#10;AADcAAAADwAAAGRycy9kb3ducmV2LnhtbERPz2vCMBS+D/wfwhN201Q3nFSjiCBuB4WpB709mmdb&#10;bV5KkzXd/npzEHb8+H7Pl52pREuNKy0rGA0TEMSZ1SXnCk7HzWAKwnlkjZVlUvBLDpaL3sscU20D&#10;f1N78LmIIexSVFB4X6dSuqwgg25oa+LIXW1j0EfY5FI3GGK4qeQ4SSbSYMmxocCa1gVl98OPUUD7&#10;9rI1SWV254/w3n2F1d9tE5R67XerGQhPnf8XP92fWsH4La6N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FStcMAAADcAAAADwAAAAAAAAAAAAAAAACYAgAAZHJzL2Rv&#10;d25yZXYueG1sUEsFBgAAAAAEAAQA9QAAAIgDAAAAAA==&#10;" fillcolor="red" strokeweight="0"/>
                        <v:rect id="Rectangle 140" o:spid="_x0000_s1103" style="position:absolute;left:885;top:2280;width:201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          <v:textbox style="mso-fit-shape-to-text:t" inset="0,0,0,0">
                            <w:txbxContent>
                              <w:p w:rsidR="000813C1" w:rsidRPr="00350DFD" w:rsidRDefault="000813C1" w:rsidP="000813C1">
                                <w:pPr>
                                  <w:rPr>
                                    <w:sz w:val="16"/>
                                  </w:rPr>
                                </w:pPr>
                                <w:r w:rsidRPr="00350DF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HV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Ta có </w:t>
            </w:r>
            <w:r w:rsidRPr="00536221">
              <w:rPr>
                <w:color w:val="000000"/>
                <w:position w:val="-6"/>
              </w:rPr>
              <w:object w:dxaOrig="1359" w:dyaOrig="360">
                <v:shape id="_x0000_i1159" type="#_x0000_t75" style="width:68.25pt;height:18.15pt" o:ole="">
                  <v:imagedata r:id="rId253" o:title=""/>
                </v:shape>
                <o:OLEObject Type="Embed" ProgID="Equation.DSMT4" ShapeID="_x0000_i1159" DrawAspect="Content" ObjectID="_1676978528" r:id="rId254"/>
              </w:object>
            </w:r>
            <w:r w:rsidRPr="00536221">
              <w:rPr>
                <w:color w:val="000000"/>
              </w:rPr>
              <w:t xml:space="preserve"> ( góc có cạnh tương ứng vuông góc), nên</w:t>
            </w:r>
          </w:p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  <w:position w:val="-10"/>
              </w:rPr>
              <w:object w:dxaOrig="2340" w:dyaOrig="320">
                <v:shape id="_x0000_i1160" type="#_x0000_t75" style="width:117.1pt;height:16.3pt" o:ole="">
                  <v:imagedata r:id="rId255" o:title=""/>
                </v:shape>
                <o:OLEObject Type="Embed" ProgID="Equation.DSMT4" ShapeID="_x0000_i1160" DrawAspect="Content" ObjectID="_1676978529" r:id="rId256"/>
              </w:object>
            </w:r>
            <w:r w:rsidRPr="00536221">
              <w:rPr>
                <w:color w:val="000000"/>
              </w:rPr>
              <w:t xml:space="preserve">. Suy ra </w:t>
            </w:r>
            <w:r w:rsidRPr="006A5ACA">
              <w:rPr>
                <w:i/>
                <w:color w:val="000000"/>
              </w:rPr>
              <w:t>AM</w:t>
            </w:r>
            <w:r w:rsidRPr="00536221">
              <w:rPr>
                <w:color w:val="000000"/>
              </w:rPr>
              <w:t xml:space="preserve"> = </w:t>
            </w:r>
            <w:r w:rsidRPr="006A5ACA">
              <w:rPr>
                <w:i/>
                <w:color w:val="000000"/>
              </w:rPr>
              <w:t>BN</w:t>
            </w:r>
          </w:p>
        </w:tc>
        <w:tc>
          <w:tcPr>
            <w:tcW w:w="66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Ta thấy </w:t>
            </w:r>
            <w:r w:rsidRPr="006A5ACA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di động trên nửa đường tròn đường kính </w:t>
            </w:r>
            <w:r w:rsidRPr="006A5ACA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 xml:space="preserve">, tâm </w:t>
            </w:r>
            <w:r w:rsidRPr="006A5ACA">
              <w:rPr>
                <w:i/>
                <w:color w:val="000000"/>
              </w:rPr>
              <w:t>O</w:t>
            </w:r>
            <w:r w:rsidRPr="00536221">
              <w:rPr>
                <w:color w:val="000000"/>
              </w:rPr>
              <w:t xml:space="preserve"> (trung điểm </w:t>
            </w:r>
            <w:r w:rsidRPr="006A5ACA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>)</w:t>
            </w:r>
          </w:p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Trung trực </w:t>
            </w:r>
            <w:r w:rsidRPr="006A5ACA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 xml:space="preserve"> cắt nửa đường tròn</w:t>
            </w:r>
            <w:r>
              <w:rPr>
                <w:color w:val="000000"/>
              </w:rPr>
              <w:t xml:space="preserve"> trên  tại </w:t>
            </w:r>
            <w:r w:rsidRPr="006A5ACA"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(</w:t>
            </w:r>
            <w:r w:rsidRPr="00536221">
              <w:rPr>
                <w:color w:val="000000"/>
              </w:rPr>
              <w:t>điểm chính giữa cung AB)</w:t>
            </w:r>
          </w:p>
          <w:p w:rsidR="000813C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- Xét hai tam giác </w:t>
            </w:r>
            <w:r w:rsidRPr="006A5ACA">
              <w:rPr>
                <w:i/>
                <w:color w:val="000000"/>
              </w:rPr>
              <w:t>AMK</w:t>
            </w:r>
            <w:r>
              <w:rPr>
                <w:color w:val="000000"/>
              </w:rPr>
              <w:t xml:space="preserve"> và </w:t>
            </w:r>
            <w:r w:rsidRPr="006A5ACA">
              <w:rPr>
                <w:i/>
                <w:color w:val="000000"/>
              </w:rPr>
              <w:t>BNK</w:t>
            </w:r>
            <w:r>
              <w:rPr>
                <w:color w:val="000000"/>
              </w:rPr>
              <w:t xml:space="preserve"> có: AM = BN, KA = KB, </w:t>
            </w:r>
            <w:r w:rsidRPr="00536221">
              <w:rPr>
                <w:color w:val="000000"/>
                <w:position w:val="-6"/>
              </w:rPr>
              <w:object w:dxaOrig="1359" w:dyaOrig="360">
                <v:shape id="_x0000_i1161" type="#_x0000_t75" style="width:68.25pt;height:18.15pt" o:ole="">
                  <v:imagedata r:id="rId257" o:title=""/>
                </v:shape>
                <o:OLEObject Type="Embed" ProgID="Equation.DSMT4" ShapeID="_x0000_i1161" DrawAspect="Content" ObjectID="_1676978530" r:id="rId258"/>
              </w:object>
            </w:r>
          </w:p>
          <w:p w:rsidR="000813C1" w:rsidRPr="0053622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>Suy ra</w:t>
            </w:r>
            <w:r w:rsidRPr="00536221">
              <w:rPr>
                <w:color w:val="000000"/>
              </w:rPr>
              <w:t xml:space="preserve"> </w:t>
            </w:r>
            <w:r w:rsidRPr="00536221">
              <w:rPr>
                <w:color w:val="000000"/>
                <w:position w:val="-10"/>
              </w:rPr>
              <w:object w:dxaOrig="2299" w:dyaOrig="320">
                <v:shape id="_x0000_i1162" type="#_x0000_t75" style="width:115.2pt;height:16.3pt" o:ole="">
                  <v:imagedata r:id="rId259" o:title=""/>
                </v:shape>
                <o:OLEObject Type="Embed" ProgID="Equation.DSMT4" ShapeID="_x0000_i1162" DrawAspect="Content" ObjectID="_1676978531" r:id="rId260"/>
              </w:object>
            </w:r>
            <w:r w:rsidRPr="00536221">
              <w:rPr>
                <w:color w:val="000000"/>
              </w:rPr>
              <w:t xml:space="preserve"> nên </w:t>
            </w:r>
            <w:r w:rsidRPr="006A5ACA">
              <w:rPr>
                <w:i/>
                <w:color w:val="000000"/>
              </w:rPr>
              <w:t>KM</w:t>
            </w:r>
            <w:r w:rsidRPr="00536221">
              <w:rPr>
                <w:color w:val="000000"/>
              </w:rPr>
              <w:t xml:space="preserve"> = </w:t>
            </w:r>
            <w:r w:rsidRPr="006A5ACA">
              <w:rPr>
                <w:i/>
                <w:color w:val="000000"/>
              </w:rPr>
              <w:t>KN</w:t>
            </w:r>
            <w:r w:rsidRPr="00536221">
              <w:rPr>
                <w:color w:val="000000"/>
              </w:rPr>
              <w:t xml:space="preserve"> </w:t>
            </w:r>
          </w:p>
          <w:p w:rsidR="000813C1" w:rsidRPr="0053622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 xml:space="preserve">+ Hơn nữa  </w:t>
            </w:r>
            <w:r w:rsidRPr="00536221">
              <w:rPr>
                <w:color w:val="000000"/>
                <w:position w:val="-6"/>
              </w:rPr>
              <w:object w:dxaOrig="1900" w:dyaOrig="360">
                <v:shape id="_x0000_i1163" type="#_x0000_t75" style="width:95.15pt;height:18.15pt" o:ole="">
                  <v:imagedata r:id="rId261" o:title=""/>
                </v:shape>
                <o:OLEObject Type="Embed" ProgID="Equation.DSMT4" ShapeID="_x0000_i1163" DrawAspect="Content" ObjectID="_1676978532" r:id="rId262"/>
              </w:object>
            </w:r>
            <w:r>
              <w:rPr>
                <w:color w:val="000000"/>
              </w:rPr>
              <w:t xml:space="preserve"> nên tam giác </w:t>
            </w:r>
            <w:r w:rsidRPr="00F134CA">
              <w:rPr>
                <w:i/>
                <w:color w:val="000000"/>
              </w:rPr>
              <w:t>KMN</w:t>
            </w:r>
            <w:r>
              <w:rPr>
                <w:color w:val="000000"/>
              </w:rPr>
              <w:t xml:space="preserve"> vuông cân tại </w:t>
            </w:r>
            <w:r w:rsidRPr="00F134CA">
              <w:rPr>
                <w:i/>
                <w:color w:val="000000"/>
              </w:rPr>
              <w:t>K</w:t>
            </w:r>
            <w:r w:rsidRPr="00F134CA">
              <w:rPr>
                <w:color w:val="000000"/>
              </w:rPr>
              <w:t>.</w:t>
            </w:r>
          </w:p>
        </w:tc>
        <w:tc>
          <w:tcPr>
            <w:tcW w:w="66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lastRenderedPageBreak/>
              <w:t>0.25</w:t>
            </w: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1117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Xét phép quay tâm </w:t>
            </w:r>
            <w:r w:rsidRPr="00F134CA">
              <w:rPr>
                <w:i/>
                <w:color w:val="000000"/>
              </w:rPr>
              <w:t>K</w:t>
            </w:r>
            <w:r w:rsidRPr="00536221">
              <w:rPr>
                <w:color w:val="000000"/>
              </w:rPr>
              <w:t xml:space="preserve"> góc quay 90</w:t>
            </w:r>
            <w:r w:rsidRPr="00536221">
              <w:rPr>
                <w:color w:val="000000"/>
                <w:vertAlign w:val="superscript"/>
              </w:rPr>
              <w:t>0</w:t>
            </w:r>
            <w:r w:rsidRPr="00536221">
              <w:rPr>
                <w:color w:val="000000"/>
              </w:rPr>
              <w:t xml:space="preserve">. </w:t>
            </w:r>
          </w:p>
          <w:p w:rsidR="000813C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Ta có   </w:t>
            </w:r>
            <w:r w:rsidRPr="00536221">
              <w:rPr>
                <w:color w:val="000000"/>
                <w:position w:val="-36"/>
              </w:rPr>
              <w:object w:dxaOrig="4160" w:dyaOrig="840">
                <v:shape id="_x0000_i1164" type="#_x0000_t75" style="width:3in;height:44.45pt" o:ole="">
                  <v:imagedata r:id="rId263" o:title=""/>
                </v:shape>
                <o:OLEObject Type="Embed" ProgID="Equation.DSMT4" ShapeID="_x0000_i1164" DrawAspect="Content" ObjectID="_1676978533" r:id="rId264"/>
              </w:object>
            </w:r>
          </w:p>
          <w:p w:rsidR="000813C1" w:rsidRPr="00536221" w:rsidRDefault="000813C1" w:rsidP="00027919">
            <w:pPr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872695">
              <w:rPr>
                <w:i/>
                <w:color w:val="000000"/>
              </w:rPr>
              <w:t>Trường hợp  M trùng K thỏa yêu cầu</w:t>
            </w:r>
            <w:r>
              <w:rPr>
                <w:color w:val="000000"/>
              </w:rPr>
              <w:t>)</w:t>
            </w:r>
          </w:p>
        </w:tc>
        <w:tc>
          <w:tcPr>
            <w:tcW w:w="66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1074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</w:rPr>
            </w:pPr>
            <w:r w:rsidRPr="00F134CA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di động trên nửa đường tròn tâm </w:t>
            </w:r>
            <w:r w:rsidRPr="00F134CA">
              <w:rPr>
                <w:i/>
                <w:color w:val="000000"/>
              </w:rPr>
              <w:t>O</w:t>
            </w:r>
            <w:r w:rsidRPr="00536221">
              <w:rPr>
                <w:color w:val="000000"/>
              </w:rPr>
              <w:t xml:space="preserve"> đường kính </w:t>
            </w:r>
            <w:r w:rsidRPr="00F134CA">
              <w:rPr>
                <w:i/>
                <w:color w:val="000000"/>
              </w:rPr>
              <w:t>AB</w:t>
            </w:r>
            <w:r w:rsidRPr="00536221">
              <w:rPr>
                <w:color w:val="000000"/>
              </w:rPr>
              <w:t xml:space="preserve">, nên </w:t>
            </w:r>
            <w:r w:rsidRPr="00F134CA">
              <w:rPr>
                <w:i/>
                <w:color w:val="000000"/>
              </w:rPr>
              <w:t xml:space="preserve">N </w:t>
            </w:r>
            <w:r w:rsidRPr="00536221">
              <w:rPr>
                <w:color w:val="000000"/>
              </w:rPr>
              <w:t>di động trên ảnh của nửa đường tròn (</w:t>
            </w:r>
            <w:r w:rsidRPr="00F134CA">
              <w:rPr>
                <w:i/>
                <w:color w:val="000000"/>
              </w:rPr>
              <w:t>O</w:t>
            </w:r>
            <w:r w:rsidRPr="00536221">
              <w:rPr>
                <w:color w:val="000000"/>
              </w:rPr>
              <w:t xml:space="preserve">) qua phép quay </w:t>
            </w:r>
            <w:r w:rsidRPr="00536221">
              <w:rPr>
                <w:color w:val="000000"/>
                <w:position w:val="-18"/>
              </w:rPr>
              <w:object w:dxaOrig="700" w:dyaOrig="420">
                <v:shape id="_x0000_i1165" type="#_x0000_t75" style="width:35.05pt;height:21.3pt" o:ole="">
                  <v:imagedata r:id="rId265" o:title=""/>
                </v:shape>
                <o:OLEObject Type="Embed" ProgID="Equation.DSMT4" ShapeID="_x0000_i1165" DrawAspect="Content" ObjectID="_1676978534" r:id="rId266"/>
              </w:object>
            </w:r>
            <w:r w:rsidRPr="00536221">
              <w:rPr>
                <w:color w:val="000000"/>
              </w:rPr>
              <w:t xml:space="preserve"> là nửa đường tròn (</w:t>
            </w:r>
            <w:r w:rsidRPr="00F134CA">
              <w:rPr>
                <w:i/>
                <w:color w:val="000000"/>
              </w:rPr>
              <w:t>O’</w:t>
            </w:r>
            <w:r w:rsidRPr="00536221">
              <w:rPr>
                <w:color w:val="000000"/>
              </w:rPr>
              <w:t xml:space="preserve">) đường kính </w:t>
            </w:r>
            <w:r w:rsidRPr="00F134CA">
              <w:rPr>
                <w:i/>
                <w:color w:val="000000"/>
              </w:rPr>
              <w:t>BB’</w:t>
            </w:r>
            <w:r w:rsidRPr="00536221">
              <w:rPr>
                <w:color w:val="000000"/>
              </w:rPr>
              <w:t xml:space="preserve"> qua </w:t>
            </w:r>
            <w:r w:rsidRPr="00F134CA"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(</w:t>
            </w:r>
            <w:r w:rsidRPr="00493F8C">
              <w:rPr>
                <w:color w:val="000000"/>
              </w:rPr>
              <w:t>xem hình vẽ</w:t>
            </w:r>
            <w:r>
              <w:rPr>
                <w:color w:val="000000"/>
              </w:rPr>
              <w:t>).</w:t>
            </w:r>
          </w:p>
        </w:tc>
        <w:tc>
          <w:tcPr>
            <w:tcW w:w="668" w:type="dxa"/>
            <w:tcBorders>
              <w:top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</w:tbl>
    <w:p w:rsidR="000813C1" w:rsidRPr="00536221" w:rsidRDefault="000813C1" w:rsidP="000813C1">
      <w:pPr>
        <w:rPr>
          <w:color w:val="000000"/>
        </w:rPr>
      </w:pPr>
    </w:p>
    <w:tbl>
      <w:tblPr>
        <w:tblW w:w="101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585"/>
        <w:gridCol w:w="909"/>
      </w:tblGrid>
      <w:tr w:rsidR="000813C1" w:rsidRPr="00536221" w:rsidTr="00027919">
        <w:trPr>
          <w:trHeight w:val="252"/>
        </w:trPr>
        <w:tc>
          <w:tcPr>
            <w:tcW w:w="10100" w:type="dxa"/>
            <w:gridSpan w:val="3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</w:rPr>
              <w:br w:type="page"/>
            </w:r>
            <w:r w:rsidRPr="00536221">
              <w:rPr>
                <w:color w:val="000000"/>
              </w:rPr>
              <w:br w:type="page"/>
            </w:r>
            <w:r w:rsidRPr="00536221">
              <w:rPr>
                <w:b/>
                <w:color w:val="000000"/>
                <w:sz w:val="24"/>
              </w:rPr>
              <w:t>Câu 6 (4,0 điểm)</w:t>
            </w:r>
          </w:p>
        </w:tc>
      </w:tr>
      <w:tr w:rsidR="000813C1" w:rsidRPr="00536221" w:rsidTr="00027919">
        <w:trPr>
          <w:trHeight w:val="1234"/>
        </w:trPr>
        <w:tc>
          <w:tcPr>
            <w:tcW w:w="10100" w:type="dxa"/>
            <w:gridSpan w:val="3"/>
            <w:shd w:val="clear" w:color="auto" w:fill="auto"/>
          </w:tcPr>
          <w:p w:rsidR="000813C1" w:rsidRPr="00536221" w:rsidRDefault="000813C1" w:rsidP="00027919">
            <w:pPr>
              <w:jc w:val="both"/>
              <w:rPr>
                <w:color w:val="000000"/>
              </w:rPr>
            </w:pPr>
            <w:r w:rsidRPr="00536221">
              <w:rPr>
                <w:color w:val="000000"/>
              </w:rPr>
              <w:t xml:space="preserve">Cho hình chóp </w:t>
            </w:r>
            <w:r w:rsidRPr="00536221">
              <w:rPr>
                <w:i/>
                <w:color w:val="000000"/>
              </w:rPr>
              <w:t>S.ABCD</w:t>
            </w:r>
            <w:r w:rsidRPr="00536221">
              <w:rPr>
                <w:color w:val="000000"/>
              </w:rPr>
              <w:t xml:space="preserve"> có đáy </w:t>
            </w:r>
            <w:r w:rsidRPr="00536221">
              <w:rPr>
                <w:i/>
                <w:color w:val="000000"/>
              </w:rPr>
              <w:t>ABCD</w:t>
            </w:r>
            <w:r w:rsidRPr="00536221">
              <w:rPr>
                <w:color w:val="000000"/>
              </w:rPr>
              <w:t xml:space="preserve"> là hình chữ nhật, </w:t>
            </w:r>
            <w:r w:rsidRPr="00536221">
              <w:rPr>
                <w:i/>
                <w:color w:val="000000"/>
                <w:szCs w:val="26"/>
              </w:rPr>
              <w:t>SA</w:t>
            </w:r>
            <w:r w:rsidRPr="00536221">
              <w:rPr>
                <w:color w:val="000000"/>
                <w:szCs w:val="26"/>
              </w:rPr>
              <w:t xml:space="preserve"> vuông góc với mặt đáy, </w:t>
            </w:r>
            <w:r w:rsidRPr="00536221">
              <w:rPr>
                <w:color w:val="000000"/>
                <w:position w:val="-10"/>
                <w:szCs w:val="26"/>
              </w:rPr>
              <w:object w:dxaOrig="1900" w:dyaOrig="380">
                <v:shape id="_x0000_i1166" type="#_x0000_t75" style="width:102.05pt;height:20.65pt" o:ole="">
                  <v:imagedata r:id="rId267" o:title=""/>
                </v:shape>
                <o:OLEObject Type="Embed" ProgID="Equation.DSMT4" ShapeID="_x0000_i1166" DrawAspect="Content" ObjectID="_1676978535" r:id="rId268"/>
              </w:object>
            </w:r>
            <w:r w:rsidRPr="00536221">
              <w:rPr>
                <w:color w:val="000000"/>
                <w:szCs w:val="26"/>
              </w:rPr>
              <w:t xml:space="preserve">, </w:t>
            </w:r>
            <w:r w:rsidRPr="00536221">
              <w:rPr>
                <w:color w:val="000000"/>
                <w:position w:val="-6"/>
                <w:szCs w:val="26"/>
              </w:rPr>
              <w:object w:dxaOrig="859" w:dyaOrig="279">
                <v:shape id="_x0000_i1167" type="#_x0000_t75" style="width:46.35pt;height:15.05pt" o:ole="">
                  <v:imagedata r:id="rId60" o:title=""/>
                </v:shape>
                <o:OLEObject Type="Embed" ProgID="Equation.DSMT4" ShapeID="_x0000_i1167" DrawAspect="Content" ObjectID="_1676978536" r:id="rId269"/>
              </w:object>
            </w:r>
            <w:r w:rsidRPr="00536221">
              <w:rPr>
                <w:color w:val="000000"/>
              </w:rPr>
              <w:t xml:space="preserve"> </w:t>
            </w:r>
          </w:p>
          <w:p w:rsidR="000813C1" w:rsidRPr="00536221" w:rsidRDefault="000813C1" w:rsidP="00027919">
            <w:pPr>
              <w:ind w:left="570"/>
              <w:rPr>
                <w:color w:val="000000"/>
              </w:rPr>
            </w:pPr>
            <w:r w:rsidRPr="00536221">
              <w:rPr>
                <w:color w:val="000000"/>
              </w:rPr>
              <w:t xml:space="preserve"> a) Tính khoảng cách giữa hai đường thẳng</w:t>
            </w:r>
            <w:r>
              <w:rPr>
                <w:color w:val="000000"/>
              </w:rPr>
              <w:t xml:space="preserve"> </w:t>
            </w:r>
            <w:r w:rsidRPr="00536221">
              <w:rPr>
                <w:color w:val="000000"/>
              </w:rPr>
              <w:t xml:space="preserve"> </w:t>
            </w:r>
            <w:r w:rsidRPr="00536221">
              <w:rPr>
                <w:i/>
                <w:color w:val="000000"/>
              </w:rPr>
              <w:t>AC</w:t>
            </w:r>
            <w:r w:rsidRPr="00536221">
              <w:rPr>
                <w:color w:val="000000"/>
              </w:rPr>
              <w:t xml:space="preserve"> và </w:t>
            </w:r>
            <w:r w:rsidRPr="00536221">
              <w:rPr>
                <w:i/>
                <w:color w:val="000000"/>
              </w:rPr>
              <w:t>SB</w:t>
            </w:r>
            <w:r w:rsidRPr="00536221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 </w:t>
            </w:r>
            <w:r w:rsidRPr="00536221">
              <w:rPr>
                <w:color w:val="000000"/>
              </w:rPr>
              <w:t xml:space="preserve">theo </w:t>
            </w:r>
            <w:r w:rsidRPr="00536221">
              <w:rPr>
                <w:color w:val="000000"/>
                <w:position w:val="-6"/>
                <w:szCs w:val="26"/>
              </w:rPr>
              <w:object w:dxaOrig="220" w:dyaOrig="220">
                <v:shape id="_x0000_i1168" type="#_x0000_t75" style="width:11.9pt;height:11.9pt" o:ole="">
                  <v:imagedata r:id="rId62" o:title=""/>
                </v:shape>
                <o:OLEObject Type="Embed" ProgID="Equation.DSMT4" ShapeID="_x0000_i1168" DrawAspect="Content" ObjectID="_1676978537" r:id="rId270"/>
              </w:object>
            </w:r>
            <w:r w:rsidRPr="00536221">
              <w:rPr>
                <w:color w:val="000000"/>
              </w:rPr>
              <w:t>.</w:t>
            </w:r>
          </w:p>
          <w:p w:rsidR="000813C1" w:rsidRPr="00536221" w:rsidRDefault="000813C1" w:rsidP="00027919">
            <w:pPr>
              <w:ind w:left="570"/>
              <w:rPr>
                <w:color w:val="000000"/>
                <w:lang w:val="nl-NL"/>
              </w:rPr>
            </w:pPr>
            <w:r w:rsidRPr="00536221">
              <w:rPr>
                <w:color w:val="000000"/>
              </w:rPr>
              <w:t xml:space="preserve"> b) Gọi </w:t>
            </w:r>
            <w:r w:rsidRPr="00536221">
              <w:rPr>
                <w:i/>
                <w:color w:val="000000"/>
              </w:rPr>
              <w:t>G</w:t>
            </w:r>
            <w:r w:rsidRPr="00536221">
              <w:rPr>
                <w:color w:val="000000"/>
              </w:rPr>
              <w:t xml:space="preserve"> là trọng tâm của tam giác </w:t>
            </w:r>
            <w:r w:rsidRPr="00536221">
              <w:rPr>
                <w:i/>
                <w:color w:val="000000"/>
              </w:rPr>
              <w:t>SCD</w:t>
            </w:r>
            <w:r w:rsidRPr="00536221">
              <w:rPr>
                <w:color w:val="000000"/>
              </w:rPr>
              <w:t xml:space="preserve">,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là trung điểm của </w:t>
            </w:r>
            <w:r w:rsidRPr="00536221">
              <w:rPr>
                <w:i/>
                <w:color w:val="000000"/>
              </w:rPr>
              <w:t>SC</w:t>
            </w:r>
            <w:r w:rsidRPr="00536221">
              <w:rPr>
                <w:color w:val="000000"/>
              </w:rPr>
              <w:t xml:space="preserve">, </w:t>
            </w:r>
            <w:r w:rsidRPr="00536221">
              <w:rPr>
                <w:color w:val="000000"/>
                <w:position w:val="-10"/>
                <w:lang w:val="nl-NL"/>
              </w:rPr>
              <w:object w:dxaOrig="240" w:dyaOrig="279">
                <v:shape id="_x0000_i1169" type="#_x0000_t75" style="width:11.9pt;height:13.75pt" o:ole="">
                  <v:imagedata r:id="rId64" o:title=""/>
                </v:shape>
                <o:OLEObject Type="Embed" ProgID="Equation.DSMT4" ShapeID="_x0000_i1169" DrawAspect="Content" ObjectID="_1676978538" r:id="rId271"/>
              </w:object>
            </w:r>
            <w:r w:rsidRPr="00536221">
              <w:rPr>
                <w:color w:val="000000"/>
              </w:rPr>
              <w:t xml:space="preserve"> góc giữa hai đường thẳng </w:t>
            </w:r>
            <w:r w:rsidRPr="00536221">
              <w:rPr>
                <w:i/>
                <w:color w:val="000000"/>
              </w:rPr>
              <w:t>AG</w:t>
            </w:r>
            <w:r w:rsidRPr="00536221">
              <w:rPr>
                <w:color w:val="000000"/>
              </w:rPr>
              <w:t xml:space="preserve"> và </w:t>
            </w:r>
            <w:r w:rsidRPr="00536221">
              <w:rPr>
                <w:i/>
                <w:color w:val="000000"/>
              </w:rPr>
              <w:t>BM</w:t>
            </w:r>
            <w:r w:rsidRPr="00536221">
              <w:rPr>
                <w:color w:val="000000"/>
              </w:rPr>
              <w:t xml:space="preserve">. </w:t>
            </w:r>
            <w:r w:rsidRPr="00536221">
              <w:rPr>
                <w:color w:val="000000"/>
                <w:lang w:val="nl-NL"/>
              </w:rPr>
              <w:t xml:space="preserve">Tính </w:t>
            </w:r>
            <w:r w:rsidRPr="00536221">
              <w:rPr>
                <w:color w:val="000000"/>
                <w:position w:val="-10"/>
                <w:lang w:val="nl-NL"/>
              </w:rPr>
              <w:object w:dxaOrig="600" w:dyaOrig="279">
                <v:shape id="_x0000_i1170" type="#_x0000_t75" style="width:30.05pt;height:13.75pt" o:ole="">
                  <v:imagedata r:id="rId66" o:title=""/>
                </v:shape>
                <o:OLEObject Type="Embed" ProgID="Equation.DSMT4" ShapeID="_x0000_i1170" DrawAspect="Content" ObjectID="_1676978539" r:id="rId272"/>
              </w:object>
            </w:r>
            <w:r w:rsidRPr="00536221">
              <w:rPr>
                <w:color w:val="000000"/>
                <w:lang w:val="nl-NL"/>
              </w:rPr>
              <w:t>.</w:t>
            </w:r>
          </w:p>
        </w:tc>
      </w:tr>
      <w:tr w:rsidR="000813C1" w:rsidRPr="00536221" w:rsidTr="00027919">
        <w:trPr>
          <w:trHeight w:val="5710"/>
        </w:trPr>
        <w:tc>
          <w:tcPr>
            <w:tcW w:w="10100" w:type="dxa"/>
            <w:gridSpan w:val="3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>
              <w:rPr>
                <w:noProof/>
                <w:color w:val="000000"/>
                <w:sz w:val="24"/>
              </w:rPr>
              <mc:AlternateContent>
                <mc:Choice Requires="wpc">
                  <w:drawing>
                    <wp:inline distT="0" distB="0" distL="0" distR="0">
                      <wp:extent cx="5836285" cy="4157345"/>
                      <wp:effectExtent l="12700" t="0" r="0" b="9525"/>
                      <wp:docPr id="218" name="Canvas 2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220"/>
                              <wps:cNvCnPr/>
                              <wps:spPr bwMode="auto">
                                <a:xfrm flipH="1">
                                  <a:off x="1604010" y="2553335"/>
                                  <a:ext cx="1064895" cy="1152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221"/>
                              <wps:cNvCnPr/>
                              <wps:spPr bwMode="auto">
                                <a:xfrm>
                                  <a:off x="1604010" y="3705860"/>
                                  <a:ext cx="2823845" cy="73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222"/>
                              <wps:cNvCnPr/>
                              <wps:spPr bwMode="auto">
                                <a:xfrm>
                                  <a:off x="2668905" y="2553335"/>
                                  <a:ext cx="2823845" cy="74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223"/>
                              <wps:cNvCnPr/>
                              <wps:spPr bwMode="auto">
                                <a:xfrm flipH="1">
                                  <a:off x="4427855" y="2627630"/>
                                  <a:ext cx="1064895" cy="1151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224"/>
                              <wps:cNvCnPr/>
                              <wps:spPr bwMode="auto">
                                <a:xfrm flipH="1">
                                  <a:off x="2668905" y="175260"/>
                                  <a:ext cx="60960" cy="2378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225"/>
                              <wps:cNvCnPr/>
                              <wps:spPr bwMode="auto">
                                <a:xfrm flipH="1">
                                  <a:off x="1604010" y="175260"/>
                                  <a:ext cx="1125855" cy="3530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226"/>
                              <wps:cNvCnPr/>
                              <wps:spPr bwMode="auto">
                                <a:xfrm>
                                  <a:off x="2729865" y="175260"/>
                                  <a:ext cx="1697990" cy="3604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227"/>
                              <wps:cNvCnPr/>
                              <wps:spPr bwMode="auto">
                                <a:xfrm>
                                  <a:off x="2729865" y="175260"/>
                                  <a:ext cx="2762885" cy="2452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228"/>
                              <wps:cNvCnPr/>
                              <wps:spPr bwMode="auto">
                                <a:xfrm flipH="1">
                                  <a:off x="1604010" y="2627630"/>
                                  <a:ext cx="3888740" cy="10782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229"/>
                              <wps:cNvCnPr/>
                              <wps:spPr bwMode="auto">
                                <a:xfrm>
                                  <a:off x="0" y="2586990"/>
                                  <a:ext cx="2258060" cy="15703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230"/>
                              <wps:cNvCnPr/>
                              <wps:spPr bwMode="auto">
                                <a:xfrm>
                                  <a:off x="2668905" y="2553335"/>
                                  <a:ext cx="882650" cy="613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231"/>
                              <wps:cNvCnPr/>
                              <wps:spPr bwMode="auto">
                                <a:xfrm>
                                  <a:off x="3551555" y="3166745"/>
                                  <a:ext cx="876300" cy="612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232"/>
                              <wps:cNvCnPr/>
                              <wps:spPr bwMode="auto">
                                <a:xfrm flipH="1">
                                  <a:off x="1604010" y="2863215"/>
                                  <a:ext cx="150304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233"/>
                              <wps:cNvCnPr/>
                              <wps:spPr bwMode="auto">
                                <a:xfrm flipH="1">
                                  <a:off x="1165860" y="2553335"/>
                                  <a:ext cx="1503045" cy="8489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234"/>
                              <wps:cNvCnPr/>
                              <wps:spPr bwMode="auto">
                                <a:xfrm flipH="1">
                                  <a:off x="1165860" y="175260"/>
                                  <a:ext cx="1564005" cy="32270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235"/>
                              <wps:cNvCnPr/>
                              <wps:spPr bwMode="auto">
                                <a:xfrm>
                                  <a:off x="1779270" y="2142490"/>
                                  <a:ext cx="889635" cy="410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236"/>
                              <wps:cNvCnPr/>
                              <wps:spPr bwMode="auto">
                                <a:xfrm>
                                  <a:off x="2729865" y="175260"/>
                                  <a:ext cx="2230755" cy="30314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237"/>
                              <wps:cNvCnPr/>
                              <wps:spPr bwMode="auto">
                                <a:xfrm flipH="1">
                                  <a:off x="2668905" y="2196465"/>
                                  <a:ext cx="1550035" cy="3568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238"/>
                              <wps:cNvCnPr/>
                              <wps:spPr bwMode="auto">
                                <a:xfrm flipH="1">
                                  <a:off x="1604010" y="1980565"/>
                                  <a:ext cx="1974850" cy="1725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63" name="Group 2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76370" y="2411730"/>
                                  <a:ext cx="208915" cy="145415"/>
                                  <a:chOff x="6389" y="3798"/>
                                  <a:chExt cx="329" cy="229"/>
                                </a:xfrm>
                              </wpg:grpSpPr>
                              <wps:wsp>
                                <wps:cNvPr id="160" name="Rectangle 2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89" y="3820"/>
                                    <a:ext cx="101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Default="000813C1" w:rsidP="000813C1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61" name="Rectangle 2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12" y="3820"/>
                                    <a:ext cx="101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Default="000813C1" w:rsidP="000813C1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162" name="Freeform 2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95" y="3798"/>
                                    <a:ext cx="223" cy="223"/>
                                  </a:xfrm>
                                  <a:custGeom>
                                    <a:avLst/>
                                    <a:gdLst>
                                      <a:gd name="T0" fmla="*/ 0 w 21"/>
                                      <a:gd name="T1" fmla="*/ 14 h 21"/>
                                      <a:gd name="T2" fmla="*/ 2 w 21"/>
                                      <a:gd name="T3" fmla="*/ 14 h 21"/>
                                      <a:gd name="T4" fmla="*/ 5 w 21"/>
                                      <a:gd name="T5" fmla="*/ 21 h 21"/>
                                      <a:gd name="T6" fmla="*/ 10 w 21"/>
                                      <a:gd name="T7" fmla="*/ 0 h 21"/>
                                      <a:gd name="T8" fmla="*/ 21 w 21"/>
                                      <a:gd name="T9" fmla="*/ 0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21" h="21">
                                        <a:moveTo>
                                          <a:pt x="0" y="14"/>
                                        </a:moveTo>
                                        <a:lnTo>
                                          <a:pt x="2" y="14"/>
                                        </a:lnTo>
                                        <a:lnTo>
                                          <a:pt x="5" y="21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63" name="Rectangle 2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34285" y="1414780"/>
                                  <a:ext cx="1276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C1" w:rsidRDefault="000813C1" w:rsidP="000813C1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2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64" name="Rectangl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69465" y="3011805"/>
                                  <a:ext cx="64135" cy="131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813C1" w:rsidRDefault="000813C1" w:rsidP="000813C1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g:wgp>
                              <wpg:cNvPr id="165" name="Group 2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65525" y="1913255"/>
                                  <a:ext cx="194310" cy="175260"/>
                                  <a:chOff x="5742" y="3013"/>
                                  <a:chExt cx="306" cy="276"/>
                                </a:xfrm>
                              </wpg:grpSpPr>
                              <wps:wsp>
                                <wps:cNvPr id="166" name="Oval 2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42" y="3098"/>
                                    <a:ext cx="42" cy="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7" name="Rectangle 2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48" y="3013"/>
                                    <a:ext cx="200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68" name="Group 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05605" y="2129155"/>
                                  <a:ext cx="179070" cy="175260"/>
                                  <a:chOff x="6750" y="3353"/>
                                  <a:chExt cx="282" cy="276"/>
                                </a:xfrm>
                              </wpg:grpSpPr>
                              <wps:wsp>
                                <wps:cNvPr id="169" name="Oval 2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750" y="3438"/>
                                    <a:ext cx="42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Rectangle 2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45" y="3353"/>
                                    <a:ext cx="187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171" name="Oval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46650" y="3193415"/>
                                  <a:ext cx="27305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72" name="Group 2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85215" y="3388995"/>
                                  <a:ext cx="110490" cy="208915"/>
                                  <a:chOff x="1836" y="5337"/>
                                  <a:chExt cx="174" cy="329"/>
                                </a:xfrm>
                              </wpg:grpSpPr>
                              <wps:wsp>
                                <wps:cNvPr id="174" name="Oval 2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42" y="5337"/>
                                    <a:ext cx="43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5" name="Rectangle 2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36" y="5390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s:wsp>
                              <wps:cNvPr id="176" name="Oval 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3720" y="2849880"/>
                                  <a:ext cx="26670" cy="273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Oval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38220" y="3153410"/>
                                  <a:ext cx="27305" cy="266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78" name="Group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479415" y="2479675"/>
                                  <a:ext cx="151130" cy="175260"/>
                                  <a:chOff x="8756" y="3905"/>
                                  <a:chExt cx="238" cy="276"/>
                                </a:xfrm>
                              </wpg:grpSpPr>
                              <wps:wsp>
                                <wps:cNvPr id="179" name="Oval 2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56" y="4117"/>
                                    <a:ext cx="42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" name="Rectangle 2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20" y="3905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81" name="Group 2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96060" y="3691890"/>
                                  <a:ext cx="121285" cy="175260"/>
                                  <a:chOff x="2483" y="5814"/>
                                  <a:chExt cx="191" cy="276"/>
                                </a:xfrm>
                              </wpg:grpSpPr>
                              <wps:wsp>
                                <wps:cNvPr id="182" name="Oval 2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32" y="5814"/>
                                    <a:ext cx="42" cy="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Rectangle 2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83" y="5814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84" name="Group 2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55570" y="2383790"/>
                                  <a:ext cx="177800" cy="175260"/>
                                  <a:chOff x="4309" y="3767"/>
                                  <a:chExt cx="280" cy="276"/>
                                </a:xfrm>
                              </wpg:grpSpPr>
                              <wps:wsp>
                                <wps:cNvPr id="185" name="Oval 2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09" y="4000"/>
                                    <a:ext cx="42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Rectangle 2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15" y="3767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87" name="Group 2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14520" y="3766185"/>
                                  <a:ext cx="164465" cy="182245"/>
                                  <a:chOff x="7079" y="5931"/>
                                  <a:chExt cx="259" cy="287"/>
                                </a:xfrm>
                              </wpg:grpSpPr>
                              <wps:wsp>
                                <wps:cNvPr id="188" name="Oval 2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079" y="5931"/>
                                    <a:ext cx="42" cy="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9" name="Rectangle 2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64" y="5942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90" name="Group 2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93670" y="0"/>
                                  <a:ext cx="102235" cy="175260"/>
                                  <a:chOff x="4373" y="63"/>
                                  <a:chExt cx="161" cy="276"/>
                                </a:xfrm>
                              </wpg:grpSpPr>
                              <wps:wsp>
                                <wps:cNvPr id="191" name="Oval 27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4" y="254"/>
                                    <a:ext cx="43" cy="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Rectangle 2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73" y="63"/>
                                    <a:ext cx="161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  <wpg:wgp>
                              <wpg:cNvPr id="193" name="Group 2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1635" y="2033270"/>
                                  <a:ext cx="140970" cy="175260"/>
                                  <a:chOff x="2728" y="3215"/>
                                  <a:chExt cx="222" cy="276"/>
                                </a:xfrm>
                              </wpg:grpSpPr>
                              <wps:wsp>
                                <wps:cNvPr id="194" name="Oval 27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08" y="3353"/>
                                    <a:ext cx="42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Rectangle 27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28" y="3215"/>
                                    <a:ext cx="174" cy="2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076D57" w:rsidRDefault="000813C1" w:rsidP="000813C1">
                                      <w:pPr>
                                        <w:rPr>
                                          <w:sz w:val="24"/>
                                        </w:rPr>
                                      </w:pPr>
                                      <w:r w:rsidRPr="00076D57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24"/>
                                        </w:rPr>
                                        <w:t>K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18" o:spid="_x0000_s1104" editas="canvas" style="width:459.55pt;height:327.35pt;mso-position-horizontal-relative:char;mso-position-vertical-relative:line" coordsize="58362,41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">
                      <v:shape id="_x0000_s1105" type="#_x0000_t75" style="position:absolute;width:58362;height:41573;visibility:visible;mso-wrap-style:square">
                        <v:fill o:detectmouseclick="t"/>
                        <v:path o:connecttype="none"/>
                      </v:shape>
                      <v:line id="Line 220" o:spid="_x0000_s1106" style="position:absolute;flip:x;visibility:visible;mso-wrap-style:square" from="16040,25533" to="26689,3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SZtb0AAADaAAAADwAAAGRycy9kb3ducmV2LnhtbERPTYvCMBC9C/6HMII3TbuISDVKu7Cw&#10;By9GweuQzLZlm0lponb//UYQPA2P9zm7w+g6cachtJ4V5MsMBLHxtuVaweX8tdiACBHZYueZFPxR&#10;gMN+OtlhYf2DT3TXsRYphEOBCpoY+0LKYBpyGJa+J07cjx8cxgSHWtoBHyncdfIjy9bSYcupocGe&#10;Phsyv/rmFFQb40adV+aoKT/KcnW7aktKzWdjuQURaYxv8cv9bdN8eL7yvHL/D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rEmbW9AAAA2gAAAA8AAAAAAAAAAAAAAAAAoQIA&#10;AGRycy9kb3ducmV2LnhtbFBLBQYAAAAABAAEAPkAAACLAwAAAAA=&#10;" strokeweight="1pt">
                        <v:stroke dashstyle="1 1"/>
                      </v:line>
                      <v:line id="Line 221" o:spid="_x0000_s1107" style="position:absolute;visibility:visible;mso-wrap-style:square" from="16040,37058" to="44278,37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qzcMAAADbAAAADwAAAGRycy9kb3ducmV2LnhtbESP0WoCMRRE3wv+Q7gF3zRrs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aas3DAAAA2wAAAA8AAAAAAAAAAAAA&#10;AAAAoQIAAGRycy9kb3ducmV2LnhtbFBLBQYAAAAABAAEAPkAAACRAwAAAAA=&#10;" strokeweight="1pt"/>
                      <v:line id="Line 222" o:spid="_x0000_s1108" style="position:absolute;visibility:visible;mso-wrap-style:square" from="26689,25533" to="54927,2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PK3sMAAADbAAAADwAAAGRycy9kb3ducmV2LnhtbESP3WoCMRSE7wu+QziCN0UTxS6yNYos&#10;CIIF60/vD5vT3aWbkyWJur59IxR6OczMN8xy3dtW3MiHxrGG6USBIC6dabjScDlvxwsQISIbbB2T&#10;hgcFWK8GL0vMjbvzkW6nWIkE4ZCjhjrGLpcylDVZDBPXESfv23mLMUlfSePxnuC2lTOlMmmx4bRQ&#10;Y0dFTeXP6Wo1vH58FfvZZ3aggrf0Vu3UwZdK69Gw37yDiNTH//Bfe2c0zDN4fkk/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Tyt7DAAAA2wAAAA8AAAAAAAAAAAAA&#10;AAAAoQIAAGRycy9kb3ducmV2LnhtbFBLBQYAAAAABAAEAPkAAACRAwAAAAA=&#10;" strokeweight="1pt">
                        <v:stroke dashstyle="1 1"/>
                      </v:line>
                      <v:line id="Line 223" o:spid="_x0000_s1109" style="position:absolute;flip:x;visibility:visible;mso-wrap-style:square" from="44278,26276" to="54927,37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M/MMAAADbAAAADwAAAGRycy9kb3ducmV2LnhtbESPS4vCMBSF94L/IVzBjWjqM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RTPzDAAAA2wAAAA8AAAAAAAAAAAAA&#10;AAAAoQIAAGRycy9kb3ducmV2LnhtbFBLBQYAAAAABAAEAPkAAACRAwAAAAA=&#10;" strokeweight="1pt"/>
                      <v:line id="Line 224" o:spid="_x0000_s1110" style="position:absolute;flip:x;visibility:visible;mso-wrap-style:square" from="26689,1752" to="27298,2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+r/78AAADbAAAADwAAAGRycy9kb3ducmV2LnhtbERPu2rDMBTdC/0HcQvdatkhlOBGMXYh&#10;kCFL1ULWi3Rrm1pXxpIf+ftqKHQ8nPex2twgFppC71lBkeUgiI23PbcKvj7PLwcQISJbHDyTgjsF&#10;qE6PD0csrV/5gxYdW5FCOJSooItxLKUMpiOHIfMjceK+/eQwJji10k64pnA3yF2ev0qHPaeGDkd6&#10;78j86NkpaA7GbbpozFVTcZX1fr5pS0o9P231G4hIW/wX/7kvVsE+jU1f0g+Qp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P+r/78AAADbAAAADwAAAAAAAAAAAAAAAACh&#10;AgAAZHJzL2Rvd25yZXYueG1sUEsFBgAAAAAEAAQA+QAAAI0DAAAAAA==&#10;" strokeweight="1pt">
                        <v:stroke dashstyle="1 1"/>
                      </v:line>
                      <v:line id="Line 225" o:spid="_x0000_s1111" style="position:absolute;flip:x;visibility:visible;mso-wrap-style:square" from="16040,1752" to="27298,3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9FcUAAADbAAAADwAAAGRycy9kb3ducmV2LnhtbESPS2vCQBSF94L/YbhCN0UnKSV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9FcUAAADbAAAADwAAAAAAAAAA&#10;AAAAAAChAgAAZHJzL2Rvd25yZXYueG1sUEsFBgAAAAAEAAQA+QAAAJMDAAAAAA==&#10;" strokeweight="1pt"/>
                      <v:line id="Line 226" o:spid="_x0000_s1112" style="position:absolute;visibility:visible;mso-wrap-style:square" from="27298,1752" to="44278,37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fiM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NF+IwQAAANsAAAAPAAAAAAAAAAAAAAAA&#10;AKECAABkcnMvZG93bnJldi54bWxQSwUGAAAAAAQABAD5AAAAjwMAAAAA&#10;" strokeweight="1pt"/>
                      <v:line id="Line 227" o:spid="_x0000_s1113" style="position:absolute;visibility:visible;mso-wrap-style:square" from="27298,1752" to="54927,2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6E8QAAADbAAAADwAAAGRycy9kb3ducmV2LnhtbESP0WoCMRRE34X+Q7iFvtXsFix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PoTxAAAANsAAAAPAAAAAAAAAAAA&#10;AAAAAKECAABkcnMvZG93bnJldi54bWxQSwUGAAAAAAQABAD5AAAAkgMAAAAA&#10;" strokeweight="1pt"/>
                      <v:line id="Line 228" o:spid="_x0000_s1114" style="position:absolute;flip:x;visibility:visible;mso-wrap-style:square" from="16040,26276" to="54927,3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4KyMIAAADbAAAADwAAAGRycy9kb3ducmV2LnhtbESPwWrDMBBE74X+g9hCbo3skBbjWAlJ&#10;IJBDLlUDuS7S1ja1VsZSbOfvq0Khx2Fm3jDVbnadGGkIrWcF+TIDQWy8bblWcP08vRYgQkS22Hkm&#10;BQ8KsNs+P1VYWj/xB4061iJBOJSooImxL6UMpiGHYel74uR9+cFhTHKopR1wSnDXyVWWvUuHLaeF&#10;Bns6NmS+9d0pOBTGzTo/mIum/CL36/tNW1Jq8TLvNyAizfE//Nc+WwVvK/j9kn6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4KyMIAAADbAAAADwAAAAAAAAAAAAAA&#10;AAChAgAAZHJzL2Rvd25yZXYueG1sUEsFBgAAAAAEAAQA+QAAAJADAAAAAA==&#10;" strokeweight="1pt">
                        <v:stroke dashstyle="1 1"/>
                      </v:line>
                      <v:line id="Line 229" o:spid="_x0000_s1115" style="position:absolute;visibility:visible;mso-wrap-style:square" from="0,25869" to="22580,41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bB/8MAAADb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8DqE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mwf/DAAAA2wAAAA8AAAAAAAAAAAAA&#10;AAAAoQIAAGRycy9kb3ducmV2LnhtbFBLBQYAAAAABAAEAPkAAACRAwAAAAA=&#10;" strokeweight="1pt"/>
                      <v:line id="Line 230" o:spid="_x0000_s1116" style="position:absolute;visibility:visible;mso-wrap-style:square" from="26689,25533" to="35515,31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Rn78MAAADbAAAADwAAAGRycy9kb3ducmV2LnhtbESPQWsCMRSE70L/Q3gFL6KJoktZjVIW&#10;BEHB1tb7Y/PcXbp5WZKo23/fCEKPw8x8w6w2vW3FjXxoHGuYThQI4tKZhisN31/b8RuIEJENto5J&#10;wy8F2KxfBivMjbvzJ91OsRIJwiFHDXWMXS5lKGuyGCauI07exXmLMUlfSePxnuC2lTOlMmmx4bRQ&#10;Y0dFTeXP6Wo1jA7nYj/7yI5U8JYW1U4dfam0Hr7270sQkfr4H362d0bDYg6PL+kH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UZ+/DAAAA2wAAAA8AAAAAAAAAAAAA&#10;AAAAoQIAAGRycy9kb3ducmV2LnhtbFBLBQYAAAAABAAEAPkAAACRAwAAAAA=&#10;" strokeweight="1pt">
                        <v:stroke dashstyle="1 1"/>
                      </v:line>
                      <v:line id="Line 231" o:spid="_x0000_s1117" style="position:absolute;visibility:visible;mso-wrap-style:square" from="35515,31667" to="44278,37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jCdMMAAADbAAAADwAAAGRycy9kb3ducmV2LnhtbESPUWvCMBSF3wf7D+EO9jI0mVAZ1bRI&#10;QRA2cKvz/dJc22JzU5JMu39vhMEeD+ec73DW5WQHcSEfescaXucKBHHjTM+thu/DdvYGIkRkg4Nj&#10;0vBLAcri8WGNuXFX/qJLHVuRIBxy1NDFOOZShqYji2HuRuLknZy3GJP0rTQerwluB7lQaikt9pwW&#10;Ohyp6qg51z9Ww8vHsXpffC73VPGWsnan9r5RWj8/TZsViEhT/A//tXdGQ5bB/Uv6AbK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YwnTDAAAA2wAAAA8AAAAAAAAAAAAA&#10;AAAAoQIAAGRycy9kb3ducmV2LnhtbFBLBQYAAAAABAAEAPkAAACRAwAAAAA=&#10;" strokeweight="1pt">
                        <v:stroke dashstyle="1 1"/>
                      </v:line>
                      <v:line id="Line 232" o:spid="_x0000_s1118" style="position:absolute;flip:x;visibility:visible;mso-wrap-style:square" from="16040,28632" to="31070,3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UMy8EAAADbAAAADwAAAGRycy9kb3ducmV2LnhtbESPQYvCMBSE74L/ITzBm027rCJdo+iC&#10;sAcvRmGvj+TZFpuX0kSt/94sLHgcZuYbZrUZXCvu1IfGs4Iiy0EQG28brhScT/vZEkSIyBZbz6Tg&#10;SQE26/FohaX1Dz7SXcdKJAiHEhXUMXallMHU5DBkviNO3sX3DmOSfSVtj48Ed638yPOFdNhwWqix&#10;o++azFXfnILd0rhBFztz0FQc5Pbz9qstKTWdDNsvEJGG+A7/t3+sgvkC/r6kHy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9QzLwQAAANsAAAAPAAAAAAAAAAAAAAAA&#10;AKECAABkcnMvZG93bnJldi54bWxQSwUGAAAAAAQABAD5AAAAjwMAAAAA&#10;" strokeweight="1pt">
                        <v:stroke dashstyle="1 1"/>
                      </v:line>
                      <v:line id="Line 233" o:spid="_x0000_s1119" style="position:absolute;flip:x;visibility:visible;mso-wrap-style:square" from="11658,25533" to="26689,34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mpUMEAAADbAAAADwAAAGRycy9kb3ducmV2LnhtbESPT4vCMBTE7wt+h/AEb2taWf/QNYoK&#10;C3vwYhS8PpJnW7Z5KU3U+u03guBxmJnfMMt17xpxoy7UnhXk4wwEsfG25lLB6fjzuQARIrLFxjMp&#10;eFCA9WrwscTC+jsf6KZjKRKEQ4EKqhjbQspgKnIYxr4lTt7Fdw5jkl0pbYf3BHeNnGTZTDqsOS1U&#10;2NKuIvOnr07BdmFcr/Ot2WvK93LzdT1rS0qNhv3mG0SkPr7Dr/avVTCdw/NL+gF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ualQwQAAANsAAAAPAAAAAAAAAAAAAAAA&#10;AKECAABkcnMvZG93bnJldi54bWxQSwUGAAAAAAQABAD5AAAAjwMAAAAA&#10;" strokeweight="1pt">
                        <v:stroke dashstyle="1 1"/>
                      </v:line>
                      <v:line id="Line 234" o:spid="_x0000_s1120" style="position:absolute;flip:x;visibility:visible;mso-wrap-style:square" from="11658,1752" to="27298,34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OU8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dOU8IAAADbAAAADwAAAAAAAAAAAAAA&#10;AAChAgAAZHJzL2Rvd25yZXYueG1sUEsFBgAAAAAEAAQA+QAAAJADAAAAAA==&#10;" strokeweight="1pt"/>
                      <v:line id="Line 235" o:spid="_x0000_s1121" style="position:absolute;visibility:visible;mso-wrap-style:square" from="17792,21424" to="26689,2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XIccMAAADbAAAADwAAAGRycy9kb3ducmV2LnhtbESP3WoCMRSE74W+QzgFb0STCoquRikL&#10;gmDBn9b7w+a4u7g5WZKo69s3hYKXw8x8wyzXnW3EnXyoHWv4GCkQxIUzNZcafr43wxmIEJENNo5J&#10;w5MCrFdvvSVmxj34SPdTLEWCcMhQQxVjm0kZiooshpFriZN3cd5iTNKX0nh8JLht5FipqbRYc1qo&#10;sKW8ouJ6ulkNg69zvhsfpnvKeUOTcqv2vlBa99+7zwWISF18hf/bW6NhMoe/L+kH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VyHHDAAAA2wAAAA8AAAAAAAAAAAAA&#10;AAAAoQIAAGRycy9kb3ducmV2LnhtbFBLBQYAAAAABAAEAPkAAACRAwAAAAA=&#10;" strokeweight="1pt">
                        <v:stroke dashstyle="1 1"/>
                      </v:line>
                      <v:line id="Line 236" o:spid="_x0000_s1122" style="position:absolute;visibility:visible;mso-wrap-style:square" from="27298,1752" to="49606,32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        <v:line id="Line 237" o:spid="_x0000_s1123" style="position:absolute;flip:x;visibility:visible;mso-wrap-style:square" from="26689,21964" to="42189,2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BeAsIAAADbAAAADwAAAGRycy9kb3ducmV2LnhtbESPwWrDMBBE74X8g9hAb43sUIxxo4Qk&#10;EMjBl6qFXhdpY5tYK2MpsfP3UaHQ4zAzb5jNbna9uNMYOs8K8lUGgth423Gj4Pvr9FaCCBHZYu+Z&#10;FDwowG67eNlgZf3En3TXsREJwqFCBW2MQyVlMC05DCs/ECfv4keHMcmxkXbEKcFdL9dZVkiHHaeF&#10;Fgc6tmSu+uYUHErjZp0fTK0pr+X+/fajLSn1upz3HyAizfE//Nc+WwVFDr9f0g+Q2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BeAsIAAADbAAAADwAAAAAAAAAAAAAA&#10;AAChAgAAZHJzL2Rvd25yZXYueG1sUEsFBgAAAAAEAAQA+QAAAJADAAAAAA==&#10;" strokeweight="1pt">
                        <v:stroke dashstyle="1 1"/>
                      </v:line>
                      <v:line id="Line 238" o:spid="_x0000_s1124" style="position:absolute;flip:x;visibility:visible;mso-wrap-style:square" from="16040,19805" to="35788,37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OzBMMAAADbAAAADwAAAGRycy9kb3ducmV2LnhtbESPS4vCMBSF94L/IVzBjYypLop2jCKC&#10;IIILH6DuLs2dtk5zU5po6783guDycB4fZ7ZoTSkeVLvCsoLRMAJBnFpdcKbgdFz/TEA4j6yxtEwK&#10;nuRgMe92Zpho2/CeHgefiTDCLkEFufdVIqVLczLohrYiDt6frQ36IOtM6hqbMG5KOY6iWBosOBBy&#10;rGiVU/p/uJsAua2y6+5G6Xl6rrZNPBo0l8tdqX6vXf6C8NT6b/jT3mgF8RjeX8IP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TswTDAAAA2wAAAA8AAAAAAAAAAAAA&#10;AAAAoQIAAGRycy9kb3ducmV2LnhtbFBLBQYAAAAABAAEAPkAAACRAwAAAAA=&#10;" strokeweight="1pt"/>
                      <v:group id="Group 239" o:spid="_x0000_s1125" style="position:absolute;left:39763;top:24117;width:2089;height:1454" coordorigin="6389,3798" coordsize="329,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<v:rect id="Rectangle 240" o:spid="_x0000_s1126" style="position:absolute;left:6389;top:3820;width:10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RaTs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v4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RaTsMAAADcAAAADwAAAAAAAAAAAAAAAACYAgAAZHJzL2Rv&#10;d25yZXYueG1sUEsFBgAAAAAEAAQA9QAAAIgDAAAAAA==&#10;" filled="f" stroked="f">
                          <v:textbox style="mso-fit-shape-to-text:t" inset="0,0,0,0">
                            <w:txbxContent>
                              <w:p w:rsidR="000813C1" w:rsidRDefault="000813C1" w:rsidP="000813C1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rect id="Rectangle 241" o:spid="_x0000_s1127" style="position:absolute;left:6612;top:3820;width:10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j/1b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V/O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qI/9W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13C1" w:rsidRDefault="000813C1" w:rsidP="000813C1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rect>
                        <v:shape id="Freeform 242" o:spid="_x0000_s1128" style="position:absolute;left:6495;top:3798;width:223;height:223;visibility:visible;mso-wrap-style:square;v-text-anchor:top" coordsize="21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/mzcEA&#10;AADcAAAADwAAAGRycy9kb3ducmV2LnhtbERPTYvCMBC9C/6HMIK3NVVUpBpFBBcvCroLehyasa0m&#10;k9JktfrrjbDgbR7vc2aLxhpxo9qXjhX0ewkI4szpknMFvz/rrwkIH5A1Gsek4EEeFvN2a4apdnfe&#10;0+0QchFD2KeooAihSqX0WUEWfc9VxJE7u9piiLDOpa7xHsOtkYMkGUuLJceGAitaFZRdD39WQX6h&#10;71XfjNzFTp503R1PWzPcKNXtNMspiEBN+Ij/3Rsd548H8H4mXi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P5s3BAAAA3AAAAA8AAAAAAAAAAAAAAAAAmAIAAGRycy9kb3du&#10;cmV2LnhtbFBLBQYAAAAABAAEAPUAAACGAwAAAAA=&#10;" path="m,14r2,l5,21,10,,21,e" filled="f" strokeweight=".5pt">
                          <v:path arrowok="t" o:connecttype="custom" o:connectlocs="0,149;21,149;53,223;106,0;223,0" o:connectangles="0,0,0,0,0"/>
                        </v:shape>
                      </v:group>
                      <v:rect id="Rectangle 243" o:spid="_x0000_s1129" style="position:absolute;left:25342;top:14147;width:1277;height:1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bEOb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UWxDm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813C1" w:rsidRDefault="000813C1" w:rsidP="000813C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2a</w:t>
                              </w:r>
                            </w:p>
                          </w:txbxContent>
                        </v:textbox>
                      </v:rect>
                      <v:rect id="Rectangle 244" o:spid="_x0000_s1130" style="position:absolute;left:20694;top:30118;width:642;height:1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9cT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/XE2+AAAA3AAAAA8AAAAAAAAAAAAAAAAAmAIAAGRycy9kb3ducmV2&#10;LnhtbFBLBQYAAAAABAAEAPUAAACDAwAAAAA=&#10;" filled="f" stroked="f">
                        <v:textbox style="mso-fit-shape-to-text:t" inset="0,0,0,0">
                          <w:txbxContent>
                            <w:p w:rsidR="000813C1" w:rsidRDefault="000813C1" w:rsidP="000813C1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group id="Group 245" o:spid="_x0000_s1131" style="position:absolute;left:35655;top:19132;width:1943;height:1753" coordorigin="5742,3013" coordsize="306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    <v:oval id="Oval 246" o:spid="_x0000_s1132" style="position:absolute;left:5742;top:3098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QtPcMA&#10;AADcAAAADwAAAGRycy9kb3ducmV2LnhtbERPTWvCQBC9C/6HZQRvurFIlOgqIkjbQ4Wqh/Y2ZMck&#10;bXY2ZLfZtL/eLQje5vE+Z73tTS06al1lWcFsmoAgzq2uuFBwOR8mSxDOI2usLZOCX3Kw3QwHa8y0&#10;DfxO3ckXIoawy1BB6X2TSenykgy6qW2II3e1rUEfYVtI3WKI4aaWT0mSSoMVx4YSG9qXlH+ffowC&#10;OnafzyapzdvHIsz717D7+zoEpcajfrcC4an3D/Hd/aLj/DSF/2fiBX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QtPcMAAADcAAAADwAAAAAAAAAAAAAAAACYAgAAZHJzL2Rv&#10;d25yZXYueG1sUEsFBgAAAAAEAAQA9QAAAIgDAAAAAA==&#10;" fillcolor="red" strokeweight="0"/>
                        <v:rect id="Rectangle 247" o:spid="_x0000_s1133" style="position:absolute;left:5848;top:3013;width:200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COr8A&#10;AADcAAAADwAAAGRycy9kb3ducmV2LnhtbERPzYrCMBC+L/gOYQRva6oHV6p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LcI6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  <v:group id="Group 248" o:spid="_x0000_s1134" style="position:absolute;left:42056;top:21291;width:1790;height:1753" coordorigin="6750,3353" coordsize="282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<v:oval id="Oval 249" o:spid="_x0000_s1135" style="position:absolute;left:6750;top:3438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u5T8QA&#10;AADcAAAADwAAAGRycy9kb3ducmV2LnhtbERPTWvCQBC9C/6HZYTezEYpWlNXEUGqhxa0PdjbkB2T&#10;aHY2ZLfZtL++WxB6m8f7nOW6N7XoqHWVZQWTJAVBnFtdcaHg4303fgLhPLLG2jIp+CYH69VwsMRM&#10;28BH6k6+EDGEXYYKSu+bTEqXl2TQJbYhjtzFtgZ9hG0hdYshhptaTtN0Jg1WHBtKbGhbUn47fRkF&#10;9NZ9vpi0Nq/neXjsD2Hzc90FpR5G/eYZhKfe/4vv7r2O82cL+HsmX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ruU/EAAAA3AAAAA8AAAAAAAAAAAAAAAAAmAIAAGRycy9k&#10;b3ducmV2LnhtbFBLBQYAAAAABAAEAPUAAACJAwAAAAA=&#10;" fillcolor="red" strokeweight="0"/>
                        <v:rect id="Rectangle 250" o:spid="_x0000_s1136" style="position:absolute;left:6845;top:3353;width:187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rect>
                      </v:group>
                      <v:oval id="Oval 251" o:spid="_x0000_s1137" style="position:absolute;left:49466;top:31934;width:273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QjlMQA&#10;AADcAAAADwAAAGRycy9kb3ducmV2LnhtbERPTWvCQBC9F/oflil4q5uIaImuEgpie1DQ9lBvQ3aa&#10;pM3Ohuw2m/rrXUHwNo/3Ocv1YBrRU+dqywrScQKCuLC65lLB58fm+QWE88gaG8uk4J8crFePD0vM&#10;tA18oP7oSxFD2GWooPK+zaR0RUUG3di2xJH7tp1BH2FXSt1hiOGmkZMkmUmDNceGClt6raj4Pf4Z&#10;BbTvT1uTNGb3NQ/T4T3k559NUGr0NOQLEJ4Gfxff3G86zp+ncH0mXi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EI5TEAAAA3AAAAA8AAAAAAAAAAAAAAAAAmAIAAGRycy9k&#10;b3ducmV2LnhtbFBLBQYAAAAABAAEAPUAAACJAwAAAAA=&#10;" fillcolor="red" strokeweight="0"/>
                      <v:group id="Group 252" o:spid="_x0000_s1138" style="position:absolute;left:10852;top:33889;width:1105;height:2090" coordorigin="1836,5337" coordsize="174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  <v:oval id="Oval 253" o:spid="_x0000_s1139" style="position:absolute;left:1942;top:5337;width:4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ADMMA&#10;AADcAAAADwAAAGRycy9kb3ducmV2LnhtbERPTWvCQBC9C/0PyxR6040itURXEUFsDxVqPehtyI5J&#10;NDsbsms29de7QsHbPN7nzBadqURLjSstKxgOEhDEmdUl5wr2v+v+BwjnkTVWlknBHzlYzF96M0y1&#10;DfxD7c7nIoawS1FB4X2dSumyggy6ga2JI3eyjUEfYZNL3WCI4aaSoyR5lwZLjg0F1rQqKLvsrkYB&#10;bdvjxiSV+T5Mwrj7CsvbeR2UenvtllMQnjr/FP+7P3WcPxnD45l4gZ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OADMMAAADcAAAADwAAAAAAAAAAAAAAAACYAgAAZHJzL2Rv&#10;d25yZXYueG1sUEsFBgAAAAAEAAQA9QAAAIgDAAAAAA==&#10;" fillcolor="red" strokeweight="0"/>
                        <v:rect id="Rectangle 254" o:spid="_x0000_s1140" style="position:absolute;left:1836;top:5390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pvC78A&#10;AADcAAAADwAAAGRycy9kb3ducmV2LnhtbERP24rCMBB9F/yHMIJvmiq4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am8L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rect>
                      </v:group>
                      <v:oval id="Oval 255" o:spid="_x0000_s1141" style="position:absolute;left:30937;top:28498;width:266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274MQA&#10;AADcAAAADwAAAGRycy9kb3ducmV2LnhtbERPTWvCQBC9F/oflil4q5sWUYlughREPbRQ9aC3ITsm&#10;sdnZkF2zaX99t1DwNo/3Oct8MI3oqXO1ZQUv4wQEcWF1zaWC42H9PAfhPLLGxjIp+CYHefb4sMRU&#10;28Cf1O99KWIIuxQVVN63qZSuqMigG9uWOHIX2xn0EXal1B2GGG4a+ZokU2mw5thQYUtvFRVf+5tR&#10;QB/9eWOSxryfZmEy7MLq57oOSo2ehtUChKfB38X/7q2O82dT+HsmX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tu+DEAAAA3AAAAA8AAAAAAAAAAAAAAAAAmAIAAGRycy9k&#10;b3ducmV2LnhtbFBLBQYAAAAABAAEAPUAAACJAwAAAAA=&#10;" fillcolor="red" strokeweight="0"/>
                      <v:oval id="Oval 256" o:spid="_x0000_s1142" style="position:absolute;left:35382;top:31534;width:273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Eee8QA&#10;AADcAAAADwAAAGRycy9kb3ducmV2LnhtbERPTWvCQBC9C/6HZYTezEYpRqKriCC2BwtaD+1tyI5J&#10;2uxsyG6zaX99tyD0No/3OevtYBrRU+dqywpmSQqCuLC65lLB9fUwXYJwHlljY5kUfJOD7WY8WmOu&#10;beAz9RdfihjCLkcFlfdtLqUrKjLoEtsSR+5mO4M+wq6UusMQw00j52m6kAZrjg0VtrSvqPi8fBkF&#10;9NK/H03amNNbFh6H57D7+TgEpR4mw24FwtPg/8V395OO87MM/p6JF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hHnvEAAAA3AAAAA8AAAAAAAAAAAAAAAAAmAIAAGRycy9k&#10;b3ducmV2LnhtbFBLBQYAAAAABAAEAPUAAACJAwAAAAA=&#10;" fillcolor="red" strokeweight="0"/>
                      <v:group id="Group 257" o:spid="_x0000_s1143" style="position:absolute;left:54794;top:24796;width:1511;height:1753" coordorigin="8756,3905" coordsize="238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  <v:oval id="Oval 258" o:spid="_x0000_s1144" style="position:absolute;left:8756;top:4117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IvksQA&#10;AADcAAAADwAAAGRycy9kb3ducmV2LnhtbERPS2vCQBC+F/wPywje6kYpVaOriCBtDy34OOhtyI5J&#10;NDsbsms27a/vFgre5uN7zmLVmUq01LjSsoLRMAFBnFldcq7geNg+T0E4j6yxskwKvsnBatl7WmCq&#10;beAdtXufixjCLkUFhfd1KqXLCjLohrYmjtzFNgZ9hE0udYMhhptKjpPkVRosOTYUWNOmoOy2vxsF&#10;9NWe30xSmc/TJLx0H2H9c90GpQb9bj0H4anzD/G/+13H+ZMZ/D0TL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yL5LEAAAA3AAAAA8AAAAAAAAAAAAAAAAAmAIAAGRycy9k&#10;b3ducmV2LnhtbFBLBQYAAAAABAAEAPUAAACJAwAAAAA=&#10;" fillcolor="red" strokeweight="0"/>
                        <v:rect id="Rectangle 259" o:spid="_x0000_s1145" style="position:absolute;left:8820;top:3905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</v:group>
                      <v:group id="Group 260" o:spid="_x0000_s1146" style="position:absolute;left:14960;top:36918;width:1213;height:1753" coordorigin="2483,5814" coordsize="191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  <v:oval id="Oval 261" o:spid="_x0000_s1147" style="position:absolute;left:2632;top:5814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NxMMA&#10;AADcAAAADwAAAGRycy9kb3ducmV2LnhtbERPS2vCQBC+C/0PyxR6001FVKKrSEG0hwo+Du1tyI5J&#10;2uxsyK7Z1F/vCoK3+fieM192phItNa60rOB9kIAgzqwuOVdwOq77UxDOI2usLJOCf3KwXLz05phq&#10;G3hP7cHnIoawS1FB4X2dSumyggy6ga2JI3e2jUEfYZNL3WCI4aaSwyQZS4Mlx4YCa/ooKPs7XIwC&#10;2rU/G5NU5ut7EkbdZ1hdf9dBqbfXbjUD4anzT/HDvdVx/nQI92fiB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PNxMMAAADcAAAADwAAAAAAAAAAAAAAAACYAgAAZHJzL2Rv&#10;d25yZXYueG1sUEsFBgAAAAAEAAQA9QAAAIgDAAAAAA==&#10;" fillcolor="red" strokeweight="0"/>
                        <v:rect id="Rectangle 262" o:spid="_x0000_s1148" style="position:absolute;left:2483;top:5814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oiw78A&#10;AADcAAAADwAAAGRycy9kb3ducmV2LnhtbERP24rCMBB9X/Afwgi+rakuLK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GiLD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263" o:spid="_x0000_s1149" style="position:absolute;left:26555;top:23837;width:1778;height:1753" coordorigin="4309,3767" coordsize="280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  <v:oval id="Oval 264" o:spid="_x0000_s1150" style="position:absolute;left:4309;top:4000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pVsMQA&#10;AADcAAAADwAAAGRycy9kb3ducmV2LnhtbERPS2vCQBC+F/wPywje6sZiq0RXEUFqDy34OOhtyI5J&#10;NDsbsms27a/vFgre5uN7znzZmUq01LjSsoLRMAFBnFldcq7geNg8T0E4j6yxskwKvsnBctF7mmOq&#10;beAdtXufixjCLkUFhfd1KqXLCjLohrYmjtzFNgZ9hE0udYMhhptKviTJmzRYcmwosKZ1QdltfzcK&#10;6Ks9v5ukMp+nSRh3H2H1c90EpQb9bjUD4anzD/G/e6vj/Okr/D0TL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qVbDEAAAA3AAAAA8AAAAAAAAAAAAAAAAAmAIAAGRycy9k&#10;b3ducmV2LnhtbFBLBQYAAAAABAAEAPUAAACJAwAAAAA=&#10;" fillcolor="red" strokeweight="0"/>
                        <v:rect id="Rectangle 265" o:spid="_x0000_s1151" style="position:absolute;left:4415;top:3767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2BW74A&#10;AADcAAAADwAAAGRycy9kb3ducmV2LnhtbERPzYrCMBC+L/gOYYS9rakepHSNIoKgsherDzA00x82&#10;mZQk2vr2RhC8zcf3O6vNaI24kw+dYwXzWQaCuHK640bB9bL/yUGEiKzROCYFDwqwWU++VlhoN/CZ&#10;7mVsRArhUKCCNsa+kDJULVkMM9cTJ6523mJM0DdSexxSuDVykWVLabHj1NBiT7uWqv/yZhXIS7kf&#10;8tL4zJ0W9Z85Hs41OaW+p+P2F0SkMX7Eb/dBp/n5El7PpAv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VtgVu+AAAA3A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266" o:spid="_x0000_s1152" style="position:absolute;left:44145;top:37661;width:1644;height:1823" coordorigin="7079,5931" coordsize="259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  <v:oval id="Oval 267" o:spid="_x0000_s1153" style="position:absolute;left:7079;top:5931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v6LsYA&#10;AADcAAAADwAAAGRycy9kb3ducmV2LnhtbESPQWvCQBCF7wX/wzJCb3VjKa2kriKCVA8tVD20tyE7&#10;TaLZ2ZBds7G/vnMoeJvhvXnvm/lycI3qqQu1ZwPTSQaKuPC25tLA8bB5mIEKEdli45kMXCnAcjG6&#10;m2NufeJP6vexVBLCIUcDVYxtrnUoKnIYJr4lFu3Hdw6jrF2pbYdJwl2jH7PsWTusWRoqbGldUXHe&#10;X5wB+ui/31zWuPevl/Q07NLq97RJxtyPh9UrqEhDvJn/r7dW8GdCK8/IBHr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v6LsYAAADcAAAADwAAAAAAAAAAAAAAAACYAgAAZHJz&#10;L2Rvd25yZXYueG1sUEsFBgAAAAAEAAQA9QAAAIsDAAAAAA==&#10;" fillcolor="red" strokeweight="0"/>
                        <v:rect id="Rectangle 268" o:spid="_x0000_s1154" style="position:absolute;left:7164;top:5942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VKb8A&#10;AADcAAAADwAAAGRycy9kb3ducmV2LnhtbERPzYrCMBC+L/gOYQRva6qHpds1igiCLl6s+wBDM/3B&#10;ZFKSaOvbG0HY23x8v7PajNaIO/nQOVawmGcgiCunO24U/F32nzmIEJE1Gsek4EEBNuvJxwoL7QY+&#10;072MjUghHApU0MbYF1KGqiWLYe564sTVzluMCfpGao9DCrdGLrPsS1rsODW02NOupepa3qwCeSn3&#10;Q14an7nfZX0yx8O5JqfUbDpuf0BEGuO/+O0+6DQ//4bXM+kC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8hUp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group id="Group 269" o:spid="_x0000_s1155" style="position:absolute;left:26936;width:1023;height:1752" coordorigin="4373,63" coordsize="161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    <v:oval id="Oval 270" o:spid="_x0000_s1156" style="position:absolute;left:4404;top:254;width:43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jFbsQA&#10;AADcAAAADwAAAGRycy9kb3ducmV2LnhtbERPTWvCQBC9F/wPywi9NRulWE1dRQSxHipoe7C3ITsm&#10;0exsyG6zaX99Vyh4m8f7nPmyN7XoqHWVZQWjJAVBnFtdcaHg82PzNAXhPLLG2jIp+CEHy8XgYY6Z&#10;toEP1B19IWIIuwwVlN43mZQuL8mgS2xDHLmzbQ36CNtC6hZDDDe1HKfpRBqsODaU2NC6pPx6/DYK&#10;aN99bU1am/fTS3jud2H1e9kEpR6H/eoVhKfe38X/7jcd58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IxW7EAAAA3AAAAA8AAAAAAAAAAAAAAAAAmAIAAGRycy9k&#10;b3ducmV2LnhtbFBLBQYAAAAABAAEAPUAAACJAwAAAAA=&#10;" fillcolor="red" strokeweight="0"/>
                        <v:rect id="Rectangle 271" o:spid="_x0000_s1157" style="position:absolute;left:4373;top:63;width:161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8Rhb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r/nc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jxGF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rect>
                      </v:group>
                      <v:group id="Group 272" o:spid="_x0000_s1158" style="position:absolute;left:16516;top:20332;width:1410;height:1753" coordorigin="2728,3215" coordsize="222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<v:oval id="Oval 273" o:spid="_x0000_s1159" style="position:absolute;left:2908;top:3353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9m9sMA&#10;AADcAAAADwAAAGRycy9kb3ducmV2LnhtbERPTWvCQBC9C/6HZQRvulGk1tRVRBDbQwVtD/Y2ZMck&#10;mp0N2W027a/vCkJv83ifs1x3phItNa60rGAyTkAQZ1aXnCv4/NiNnkE4j6yxskwKfsjBetXvLTHV&#10;NvCR2pPPRQxhl6KCwvs6ldJlBRl0Y1sTR+5iG4M+wiaXusEQw00lp0nyJA2WHBsKrGlbUHY7fRsF&#10;dGi/9iapzPt5HmbdW9j8XndBqeGg27yA8NT5f/HD/arj/MUM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9m9sMAAADcAAAADwAAAAAAAAAAAAAAAACYAgAAZHJzL2Rv&#10;d25yZXYueG1sUEsFBgAAAAAEAAQA9QAAAIgDAAAAAA==&#10;" fillcolor="red" strokeweight="0"/>
                        <v:rect id="Rectangle 274" o:spid="_x0000_s1160" style="position:absolute;left:2728;top:3215;width:17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J8b8A&#10;AADcAAAADwAAAGRycy9kb3ducmV2LnhtbERP24rCMBB9X/Afwgi+ramC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ZonxvwAAANw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076D57" w:rsidRDefault="000813C1" w:rsidP="000813C1">
                                <w:pPr>
                                  <w:rPr>
                                    <w:sz w:val="24"/>
                                  </w:rPr>
                                </w:pPr>
                                <w:r w:rsidRPr="00076D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4"/>
                                  </w:rPr>
                                  <w:t>K</w:t>
                                </w:r>
                              </w:p>
                            </w:txbxContent>
                          </v:textbox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  <w:r w:rsidRPr="00536221">
              <w:rPr>
                <w:color w:val="000000"/>
                <w:sz w:val="24"/>
                <w:lang w:val="nl-NL"/>
              </w:rPr>
              <w:t xml:space="preserve">(Hình vẽ phục vụ câu a - </w:t>
            </w:r>
            <w:r w:rsidRPr="00536221">
              <w:rPr>
                <w:b/>
                <w:color w:val="000000"/>
                <w:sz w:val="24"/>
                <w:lang w:val="nl-NL"/>
              </w:rPr>
              <w:t>0,5 điểm</w:t>
            </w:r>
            <w:r w:rsidRPr="00536221">
              <w:rPr>
                <w:color w:val="000000"/>
                <w:sz w:val="24"/>
                <w:lang w:val="nl-NL"/>
              </w:rPr>
              <w:t>)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nl-NL"/>
              </w:rPr>
            </w:pPr>
          </w:p>
        </w:tc>
      </w:tr>
      <w:tr w:rsidR="000813C1" w:rsidRPr="00536221" w:rsidTr="00027919">
        <w:trPr>
          <w:trHeight w:val="302"/>
        </w:trPr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a</w:t>
            </w:r>
          </w:p>
        </w:tc>
        <w:tc>
          <w:tcPr>
            <w:tcW w:w="8585" w:type="dxa"/>
            <w:tcBorders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</w:rPr>
            </w:pPr>
            <w:r w:rsidRPr="00536221">
              <w:rPr>
                <w:color w:val="000000"/>
              </w:rPr>
              <w:t xml:space="preserve">Tính khoảng cách giữa hai đường thẳng </w:t>
            </w:r>
            <w:r w:rsidRPr="00536221">
              <w:rPr>
                <w:i/>
                <w:color w:val="000000"/>
              </w:rPr>
              <w:t>AC</w:t>
            </w:r>
            <w:r w:rsidRPr="00536221">
              <w:rPr>
                <w:color w:val="000000"/>
              </w:rPr>
              <w:t xml:space="preserve"> và </w:t>
            </w:r>
            <w:r w:rsidRPr="00536221">
              <w:rPr>
                <w:i/>
                <w:color w:val="000000"/>
              </w:rPr>
              <w:t>SB</w:t>
            </w:r>
            <w:r w:rsidRPr="00536221">
              <w:rPr>
                <w:color w:val="000000"/>
              </w:rPr>
              <w:t xml:space="preserve"> theo </w:t>
            </w:r>
            <w:r w:rsidRPr="00536221">
              <w:rPr>
                <w:color w:val="000000"/>
                <w:position w:val="-6"/>
                <w:szCs w:val="26"/>
              </w:rPr>
              <w:object w:dxaOrig="220" w:dyaOrig="220">
                <v:shape id="_x0000_i1171" type="#_x0000_t75" style="width:11.9pt;height:11.9pt" o:ole="">
                  <v:imagedata r:id="rId62" o:title=""/>
                </v:shape>
                <o:OLEObject Type="Embed" ProgID="Equation.DSMT4" ShapeID="_x0000_i1171" DrawAspect="Content" ObjectID="_1676978540" r:id="rId273"/>
              </w:object>
            </w:r>
            <w:r w:rsidRPr="00536221">
              <w:rPr>
                <w:color w:val="000000"/>
              </w:rPr>
              <w:t>.</w:t>
            </w:r>
          </w:p>
        </w:tc>
        <w:tc>
          <w:tcPr>
            <w:tcW w:w="909" w:type="dxa"/>
            <w:tcBorders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i/>
                <w:color w:val="000000"/>
                <w:sz w:val="24"/>
              </w:rPr>
            </w:pPr>
            <w:r w:rsidRPr="00536221">
              <w:rPr>
                <w:b/>
                <w:i/>
                <w:color w:val="000000"/>
                <w:sz w:val="24"/>
              </w:rPr>
              <w:t>1,5</w:t>
            </w:r>
          </w:p>
        </w:tc>
      </w:tr>
      <w:tr w:rsidR="000813C1" w:rsidRPr="00536221" w:rsidTr="00027919">
        <w:trPr>
          <w:trHeight w:val="663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lastRenderedPageBreak/>
              <w:t>+ Qua B, dựng đường thẳng d song song với AC, hạ AH vuông góc với d tại H.</w:t>
            </w:r>
          </w:p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  <w:lang w:val="pt-BR"/>
              </w:rPr>
              <w:t xml:space="preserve"> Suy ra </w:t>
            </w:r>
            <w:r w:rsidRPr="00536221">
              <w:rPr>
                <w:color w:val="000000"/>
                <w:position w:val="-14"/>
                <w:sz w:val="24"/>
                <w:lang w:val="pt-BR"/>
              </w:rPr>
              <w:object w:dxaOrig="4120" w:dyaOrig="400">
                <v:shape id="_x0000_i1172" type="#_x0000_t75" style="width:206pt;height:20.05pt" o:ole="">
                  <v:imagedata r:id="rId274" o:title=""/>
                </v:shape>
                <o:OLEObject Type="Embed" ProgID="Equation.DSMT4" ShapeID="_x0000_i1172" DrawAspect="Content" ObjectID="_1676978541" r:id="rId275"/>
              </w:object>
            </w:r>
          </w:p>
        </w:tc>
        <w:tc>
          <w:tcPr>
            <w:tcW w:w="909" w:type="dxa"/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</w:t>
            </w:r>
            <w:r w:rsidRPr="00536221">
              <w:rPr>
                <w:color w:val="000000"/>
                <w:sz w:val="24"/>
              </w:rPr>
              <w:t>5</w:t>
            </w:r>
          </w:p>
        </w:tc>
      </w:tr>
      <w:tr w:rsidR="000813C1" w:rsidRPr="00536221" w:rsidTr="00027919">
        <w:trPr>
          <w:trHeight w:val="251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+ Lập luận suy ra được  </w:t>
            </w:r>
            <w:r w:rsidRPr="00536221">
              <w:rPr>
                <w:color w:val="000000"/>
                <w:position w:val="-10"/>
                <w:sz w:val="24"/>
                <w:lang w:val="pt-BR"/>
              </w:rPr>
              <w:object w:dxaOrig="1820" w:dyaOrig="340">
                <v:shape id="_x0000_i1173" type="#_x0000_t75" style="width:90.8pt;height:16.9pt" o:ole="">
                  <v:imagedata r:id="rId276" o:title=""/>
                </v:shape>
                <o:OLEObject Type="Embed" ProgID="Equation.DSMT4" ShapeID="_x0000_i1173" DrawAspect="Content" ObjectID="_1676978542" r:id="rId277"/>
              </w:object>
            </w:r>
          </w:p>
        </w:tc>
        <w:tc>
          <w:tcPr>
            <w:tcW w:w="909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501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6"/>
                <w:sz w:val="24"/>
              </w:rPr>
              <w:object w:dxaOrig="2020" w:dyaOrig="680">
                <v:shape id="_x0000_i1174" type="#_x0000_t75" style="width:100.8pt;height:33.8pt" o:ole="">
                  <v:imagedata r:id="rId278" o:title=""/>
                </v:shape>
                <o:OLEObject Type="Embed" ProgID="Equation.DSMT4" ShapeID="_x0000_i1174" DrawAspect="Content" ObjectID="_1676978543" r:id="rId279"/>
              </w:object>
            </w:r>
            <w:r w:rsidRPr="00536221">
              <w:rPr>
                <w:color w:val="000000"/>
                <w:sz w:val="24"/>
              </w:rPr>
              <w:t xml:space="preserve">, </w:t>
            </w:r>
            <w:r w:rsidRPr="00536221">
              <w:rPr>
                <w:color w:val="000000"/>
                <w:position w:val="-6"/>
                <w:sz w:val="24"/>
              </w:rPr>
              <w:object w:dxaOrig="940" w:dyaOrig="279">
                <v:shape id="_x0000_i1175" type="#_x0000_t75" style="width:46.95pt;height:13.75pt" o:ole="">
                  <v:imagedata r:id="rId280" o:title=""/>
                </v:shape>
                <o:OLEObject Type="Embed" ProgID="Equation.DSMT4" ShapeID="_x0000_i1175" DrawAspect="Content" ObjectID="_1676978544" r:id="rId281"/>
              </w:object>
            </w:r>
          </w:p>
        </w:tc>
        <w:tc>
          <w:tcPr>
            <w:tcW w:w="909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204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SmallGap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pt-BR"/>
              </w:rPr>
            </w:pPr>
            <w:r w:rsidRPr="00536221">
              <w:rPr>
                <w:color w:val="000000"/>
                <w:sz w:val="24"/>
              </w:rPr>
              <w:t>+</w:t>
            </w:r>
            <w:r w:rsidRPr="00536221">
              <w:rPr>
                <w:color w:val="000000"/>
                <w:position w:val="-26"/>
                <w:sz w:val="24"/>
              </w:rPr>
              <w:object w:dxaOrig="2480" w:dyaOrig="720">
                <v:shape id="_x0000_i1176" type="#_x0000_t75" style="width:123.95pt;height:36.3pt" o:ole="">
                  <v:imagedata r:id="rId282" o:title=""/>
                </v:shape>
                <o:OLEObject Type="Embed" ProgID="Equation.DSMT4" ShapeID="_x0000_i1176" DrawAspect="Content" ObjectID="_1676978545" r:id="rId283"/>
              </w:object>
            </w:r>
            <w:r w:rsidRPr="00536221">
              <w:rPr>
                <w:color w:val="000000"/>
                <w:sz w:val="24"/>
              </w:rPr>
              <w:t xml:space="preserve"> </w:t>
            </w:r>
          </w:p>
        </w:tc>
        <w:tc>
          <w:tcPr>
            <w:tcW w:w="909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5</w:t>
            </w:r>
          </w:p>
        </w:tc>
      </w:tr>
      <w:tr w:rsidR="000813C1" w:rsidRPr="00536221" w:rsidTr="00027919">
        <w:trPr>
          <w:trHeight w:val="429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Suy ra </w:t>
            </w:r>
            <w:r w:rsidRPr="00536221">
              <w:rPr>
                <w:color w:val="000000"/>
                <w:position w:val="-80"/>
                <w:sz w:val="24"/>
              </w:rPr>
              <w:object w:dxaOrig="6259" w:dyaOrig="1260">
                <v:shape id="_x0000_i1177" type="#_x0000_t75" style="width:313.05pt;height:63.25pt" o:ole="">
                  <v:imagedata r:id="rId284" o:title=""/>
                </v:shape>
                <o:OLEObject Type="Embed" ProgID="Equation.DSMT4" ShapeID="_x0000_i1177" DrawAspect="Content" ObjectID="_1676978546" r:id="rId285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294"/>
        </w:trPr>
        <w:tc>
          <w:tcPr>
            <w:tcW w:w="606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 w:rsidRPr="00536221">
              <w:rPr>
                <w:b/>
                <w:color w:val="000000"/>
                <w:sz w:val="24"/>
              </w:rPr>
              <w:t>b</w:t>
            </w:r>
          </w:p>
        </w:tc>
        <w:tc>
          <w:tcPr>
            <w:tcW w:w="8585" w:type="dxa"/>
            <w:shd w:val="clear" w:color="auto" w:fill="auto"/>
          </w:tcPr>
          <w:p w:rsidR="000813C1" w:rsidRPr="00536221" w:rsidRDefault="000813C1" w:rsidP="00027919">
            <w:pPr>
              <w:rPr>
                <w:i/>
                <w:color w:val="000000"/>
                <w:sz w:val="24"/>
              </w:rPr>
            </w:pPr>
            <w:r w:rsidRPr="00536221">
              <w:rPr>
                <w:color w:val="000000"/>
              </w:rPr>
              <w:t xml:space="preserve">Gọi </w:t>
            </w:r>
            <w:r w:rsidRPr="00536221">
              <w:rPr>
                <w:i/>
                <w:color w:val="000000"/>
              </w:rPr>
              <w:t>G</w:t>
            </w:r>
            <w:r w:rsidRPr="00536221">
              <w:rPr>
                <w:color w:val="000000"/>
              </w:rPr>
              <w:t xml:space="preserve"> là trọng tâm của tam giác </w:t>
            </w:r>
            <w:r w:rsidRPr="00536221">
              <w:rPr>
                <w:i/>
                <w:color w:val="000000"/>
              </w:rPr>
              <w:t>SCD</w:t>
            </w:r>
            <w:r w:rsidRPr="00536221">
              <w:rPr>
                <w:color w:val="000000"/>
              </w:rPr>
              <w:t xml:space="preserve">, </w:t>
            </w:r>
            <w:r w:rsidRPr="00536221">
              <w:rPr>
                <w:i/>
                <w:color w:val="000000"/>
              </w:rPr>
              <w:t>M</w:t>
            </w:r>
            <w:r w:rsidRPr="00536221">
              <w:rPr>
                <w:color w:val="000000"/>
              </w:rPr>
              <w:t xml:space="preserve"> là trung điểm của </w:t>
            </w:r>
            <w:r w:rsidRPr="00536221">
              <w:rPr>
                <w:i/>
                <w:color w:val="000000"/>
              </w:rPr>
              <w:t>SC</w:t>
            </w:r>
            <w:r w:rsidRPr="00536221">
              <w:rPr>
                <w:color w:val="000000"/>
              </w:rPr>
              <w:t xml:space="preserve">, </w:t>
            </w:r>
            <w:r w:rsidRPr="00536221">
              <w:rPr>
                <w:color w:val="000000"/>
                <w:position w:val="-10"/>
                <w:lang w:val="nl-NL"/>
              </w:rPr>
              <w:object w:dxaOrig="240" w:dyaOrig="279">
                <v:shape id="_x0000_i1178" type="#_x0000_t75" style="width:11.9pt;height:13.75pt" o:ole="">
                  <v:imagedata r:id="rId64" o:title=""/>
                </v:shape>
                <o:OLEObject Type="Embed" ProgID="Equation.DSMT4" ShapeID="_x0000_i1178" DrawAspect="Content" ObjectID="_1676978547" r:id="rId286"/>
              </w:object>
            </w:r>
            <w:r w:rsidRPr="00536221">
              <w:rPr>
                <w:color w:val="000000"/>
              </w:rPr>
              <w:t xml:space="preserve"> góc giữa hai đường thẳng </w:t>
            </w:r>
            <w:r w:rsidRPr="00536221">
              <w:rPr>
                <w:i/>
                <w:color w:val="000000"/>
              </w:rPr>
              <w:t>AG</w:t>
            </w:r>
            <w:r w:rsidRPr="00536221">
              <w:rPr>
                <w:color w:val="000000"/>
              </w:rPr>
              <w:t xml:space="preserve"> và </w:t>
            </w:r>
            <w:r w:rsidRPr="00536221">
              <w:rPr>
                <w:i/>
                <w:color w:val="000000"/>
              </w:rPr>
              <w:t>BM</w:t>
            </w:r>
            <w:r w:rsidRPr="00536221">
              <w:rPr>
                <w:color w:val="000000"/>
              </w:rPr>
              <w:t xml:space="preserve">. </w:t>
            </w:r>
            <w:r w:rsidRPr="00536221">
              <w:rPr>
                <w:color w:val="000000"/>
                <w:lang w:val="nl-NL"/>
              </w:rPr>
              <w:t xml:space="preserve">Tính </w:t>
            </w:r>
            <w:r w:rsidRPr="00536221">
              <w:rPr>
                <w:color w:val="000000"/>
                <w:position w:val="-10"/>
                <w:lang w:val="nl-NL"/>
              </w:rPr>
              <w:object w:dxaOrig="600" w:dyaOrig="279">
                <v:shape id="_x0000_i1179" type="#_x0000_t75" style="width:30.05pt;height:13.75pt" o:ole="">
                  <v:imagedata r:id="rId66" o:title=""/>
                </v:shape>
                <o:OLEObject Type="Embed" ProgID="Equation.DSMT4" ShapeID="_x0000_i1179" DrawAspect="Content" ObjectID="_1676978548" r:id="rId287"/>
              </w:object>
            </w:r>
            <w:r w:rsidRPr="00536221">
              <w:rPr>
                <w:color w:val="000000"/>
                <w:lang w:val="nl-NL"/>
              </w:rPr>
              <w:t>.</w:t>
            </w:r>
          </w:p>
        </w:tc>
        <w:tc>
          <w:tcPr>
            <w:tcW w:w="909" w:type="dxa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i/>
                <w:color w:val="000000"/>
                <w:sz w:val="24"/>
              </w:rPr>
            </w:pPr>
            <w:r w:rsidRPr="00536221">
              <w:rPr>
                <w:b/>
                <w:i/>
                <w:color w:val="000000"/>
                <w:sz w:val="24"/>
              </w:rPr>
              <w:t>2,0</w:t>
            </w:r>
          </w:p>
        </w:tc>
      </w:tr>
      <w:tr w:rsidR="000813C1" w:rsidRPr="00536221" w:rsidTr="00027919">
        <w:trPr>
          <w:trHeight w:val="840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  <w:lang w:val="pt-BR"/>
              </w:rPr>
            </w:pPr>
            <w:r w:rsidRPr="00536221">
              <w:rPr>
                <w:color w:val="000000"/>
                <w:position w:val="-42"/>
                <w:lang w:val="nl-NL"/>
              </w:rPr>
              <w:object w:dxaOrig="3780" w:dyaOrig="980">
                <v:shape id="_x0000_i1180" type="#_x0000_t75" style="width:189.1pt;height:48.85pt" o:ole="">
                  <v:imagedata r:id="rId288" o:title=""/>
                </v:shape>
                <o:OLEObject Type="Embed" ProgID="Equation.DSMT4" ShapeID="_x0000_i1180" DrawAspect="Content" ObjectID="_1676978549" r:id="rId289"/>
              </w:object>
            </w:r>
          </w:p>
        </w:tc>
        <w:tc>
          <w:tcPr>
            <w:tcW w:w="909" w:type="dxa"/>
            <w:tcBorders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pt-B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pt-B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71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lang w:val="nl-NL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5800" w:dyaOrig="680">
                <v:shape id="_x0000_i1181" type="#_x0000_t75" style="width:289.9pt;height:33.8pt" o:ole="">
                  <v:imagedata r:id="rId290" o:title=""/>
                </v:shape>
                <o:OLEObject Type="Embed" ProgID="Equation.DSMT4" ShapeID="_x0000_i1181" DrawAspect="Content" ObjectID="_1676978550" r:id="rId291"/>
              </w:object>
            </w:r>
          </w:p>
          <w:p w:rsidR="000813C1" w:rsidRPr="00536221" w:rsidRDefault="000813C1" w:rsidP="00027919">
            <w:pPr>
              <w:rPr>
                <w:color w:val="000000"/>
                <w:sz w:val="24"/>
                <w:lang w:val="pt-BR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3120" w:dyaOrig="680">
                <v:shape id="_x0000_i1182" type="#_x0000_t75" style="width:155.9pt;height:33.8pt" o:ole="">
                  <v:imagedata r:id="rId292" o:title=""/>
                </v:shape>
                <o:OLEObject Type="Embed" ProgID="Equation.DSMT4" ShapeID="_x0000_i1182" DrawAspect="Content" ObjectID="_1676978551" r:id="rId293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pt-BR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  <w:lang w:val="pt-BR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163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lang w:val="nl-NL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6920" w:dyaOrig="680">
                <v:shape id="_x0000_i1183" type="#_x0000_t75" style="width:346.25pt;height:33.8pt" o:ole="">
                  <v:imagedata r:id="rId294" o:title=""/>
                </v:shape>
                <o:OLEObject Type="Embed" ProgID="Equation.DSMT4" ShapeID="_x0000_i1183" DrawAspect="Content" ObjectID="_1676978552" r:id="rId295"/>
              </w:object>
            </w:r>
          </w:p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3200" w:dyaOrig="680">
                <v:shape id="_x0000_i1184" type="#_x0000_t75" style="width:160.3pt;height:33.8pt" o:ole="">
                  <v:imagedata r:id="rId296" o:title=""/>
                </v:shape>
                <o:OLEObject Type="Embed" ProgID="Equation.DSMT4" ShapeID="_x0000_i1184" DrawAspect="Content" ObjectID="_1676978553" r:id="rId297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89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6"/>
                <w:sz w:val="24"/>
              </w:rPr>
              <w:object w:dxaOrig="6140" w:dyaOrig="700">
                <v:shape id="_x0000_i1185" type="#_x0000_t75" style="width:306.8pt;height:35.05pt" o:ole="">
                  <v:imagedata r:id="rId298" o:title=""/>
                </v:shape>
                <o:OLEObject Type="Embed" ProgID="Equation.DSMT4" ShapeID="_x0000_i1185" DrawAspect="Content" ObjectID="_1676978554" r:id="rId299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5</w:t>
            </w: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</w:tc>
      </w:tr>
      <w:tr w:rsidR="000813C1" w:rsidRPr="00536221" w:rsidTr="00027919">
        <w:trPr>
          <w:trHeight w:val="90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lang w:val="nl-NL"/>
              </w:rPr>
            </w:pPr>
            <w:r w:rsidRPr="00536221">
              <w:rPr>
                <w:color w:val="000000"/>
                <w:position w:val="-30"/>
                <w:lang w:val="nl-NL"/>
              </w:rPr>
              <w:object w:dxaOrig="6720" w:dyaOrig="780">
                <v:shape id="_x0000_i1186" type="#_x0000_t75" style="width:336.2pt;height:38.8pt" o:ole="">
                  <v:imagedata r:id="rId300" o:title=""/>
                </v:shape>
                <o:OLEObject Type="Embed" ProgID="Equation.DSMT4" ShapeID="_x0000_i1186" DrawAspect="Content" ObjectID="_1676978555" r:id="rId301"/>
              </w:object>
            </w:r>
          </w:p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5160" w:dyaOrig="720">
                <v:shape id="_x0000_i1187" type="#_x0000_t75" style="width:257.95pt;height:36.3pt" o:ole="">
                  <v:imagedata r:id="rId302" o:title=""/>
                </v:shape>
                <o:OLEObject Type="Embed" ProgID="Equation.DSMT4" ShapeID="_x0000_i1187" DrawAspect="Content" ObjectID="_1676978556" r:id="rId303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610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lang w:val="nl-NL"/>
              </w:rPr>
            </w:pPr>
            <w:r w:rsidRPr="00536221">
              <w:rPr>
                <w:color w:val="000000"/>
                <w:position w:val="-30"/>
                <w:lang w:val="nl-NL"/>
              </w:rPr>
              <w:object w:dxaOrig="6860" w:dyaOrig="780">
                <v:shape id="_x0000_i1188" type="#_x0000_t75" style="width:343.1pt;height:38.8pt" o:ole="">
                  <v:imagedata r:id="rId304" o:title=""/>
                </v:shape>
                <o:OLEObject Type="Embed" ProgID="Equation.DSMT4" ShapeID="_x0000_i1188" DrawAspect="Content" ObjectID="_1676978557" r:id="rId305"/>
              </w:object>
            </w:r>
          </w:p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position w:val="-26"/>
                <w:lang w:val="nl-NL"/>
              </w:rPr>
              <w:object w:dxaOrig="4959" w:dyaOrig="700">
                <v:shape id="_x0000_i1189" type="#_x0000_t75" style="width:247.95pt;height:35.05pt" o:ole="">
                  <v:imagedata r:id="rId306" o:title=""/>
                </v:shape>
                <o:OLEObject Type="Embed" ProgID="Equation.DSMT4" ShapeID="_x0000_i1189" DrawAspect="Content" ObjectID="_1676978558" r:id="rId307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606"/>
        </w:trPr>
        <w:tc>
          <w:tcPr>
            <w:tcW w:w="606" w:type="dxa"/>
            <w:vMerge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 xml:space="preserve">Suy ra </w:t>
            </w:r>
            <w:r w:rsidRPr="00536221">
              <w:rPr>
                <w:color w:val="000000"/>
                <w:position w:val="-30"/>
                <w:lang w:val="nl-NL"/>
              </w:rPr>
              <w:object w:dxaOrig="1500" w:dyaOrig="720">
                <v:shape id="_x0000_i1190" type="#_x0000_t75" style="width:75.15pt;height:36.3pt" o:ole="">
                  <v:imagedata r:id="rId308" o:title=""/>
                </v:shape>
                <o:OLEObject Type="Embed" ProgID="Equation.DSMT4" ShapeID="_x0000_i1190" DrawAspect="Content" ObjectID="_1676978559" r:id="rId309"/>
              </w:object>
            </w:r>
            <w:r w:rsidRPr="00536221">
              <w:rPr>
                <w:color w:val="000000"/>
                <w:lang w:val="nl-NL"/>
              </w:rPr>
              <w:t>.</w:t>
            </w:r>
          </w:p>
        </w:tc>
        <w:tc>
          <w:tcPr>
            <w:tcW w:w="909" w:type="dxa"/>
            <w:tcBorders>
              <w:top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 w:rsidRPr="00536221">
              <w:rPr>
                <w:color w:val="000000"/>
                <w:sz w:val="24"/>
              </w:rPr>
              <w:t>0,25</w:t>
            </w:r>
          </w:p>
        </w:tc>
      </w:tr>
      <w:tr w:rsidR="000813C1" w:rsidRPr="00536221" w:rsidTr="00027919">
        <w:trPr>
          <w:trHeight w:val="564"/>
        </w:trPr>
        <w:tc>
          <w:tcPr>
            <w:tcW w:w="606" w:type="dxa"/>
            <w:vMerge w:val="restart"/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b</w:t>
            </w: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B11BB2" w:rsidRDefault="000813C1" w:rsidP="00027919">
            <w:pPr>
              <w:rPr>
                <w:b/>
                <w:color w:val="000000"/>
                <w:sz w:val="24"/>
              </w:rPr>
            </w:pPr>
            <w:r w:rsidRPr="00B11BB2">
              <w:rPr>
                <w:b/>
                <w:color w:val="000000"/>
                <w:sz w:val="24"/>
              </w:rPr>
              <w:t xml:space="preserve">Cách khác: </w:t>
            </w:r>
          </w:p>
          <w:p w:rsidR="000813C1" w:rsidRDefault="000813C1" w:rsidP="00027919">
            <w:r>
              <w:rPr>
                <w:color w:val="000000"/>
                <w:sz w:val="24"/>
              </w:rPr>
              <w:lastRenderedPageBreak/>
              <w:t xml:space="preserve">              </w: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3648710" cy="3060065"/>
                      <wp:effectExtent l="0" t="0" r="27940" b="159385"/>
                      <wp:docPr id="173" name="Canvas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 w="127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</a:ln>
                            </wpc:whole>
                            <wps:wsp>
                              <wps:cNvPr id="2" name="Line 5"/>
                              <wps:cNvCnPr/>
                              <wps:spPr bwMode="auto">
                                <a:xfrm>
                                  <a:off x="1123950" y="250190"/>
                                  <a:ext cx="0" cy="2047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6"/>
                              <wps:cNvCnPr/>
                              <wps:spPr bwMode="auto">
                                <a:xfrm flipH="1">
                                  <a:off x="207010" y="2298065"/>
                                  <a:ext cx="916940" cy="5626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7"/>
                              <wps:cNvCnPr/>
                              <wps:spPr bwMode="auto">
                                <a:xfrm>
                                  <a:off x="207010" y="2860675"/>
                                  <a:ext cx="2300605" cy="52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6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8"/>
                              <wps:cNvCnPr/>
                              <wps:spPr bwMode="auto">
                                <a:xfrm>
                                  <a:off x="1123950" y="2298065"/>
                                  <a:ext cx="234569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9"/>
                              <wps:cNvCnPr/>
                              <wps:spPr bwMode="auto">
                                <a:xfrm flipH="1">
                                  <a:off x="2507615" y="2305685"/>
                                  <a:ext cx="962025" cy="6076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0"/>
                              <wps:cNvCnPr/>
                              <wps:spPr bwMode="auto">
                                <a:xfrm>
                                  <a:off x="1123950" y="250190"/>
                                  <a:ext cx="1383665" cy="2663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1"/>
                              <wps:cNvCnPr/>
                              <wps:spPr bwMode="auto">
                                <a:xfrm flipH="1">
                                  <a:off x="207010" y="250190"/>
                                  <a:ext cx="916940" cy="26104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2"/>
                              <wps:cNvCnPr/>
                              <wps:spPr bwMode="auto">
                                <a:xfrm>
                                  <a:off x="1123950" y="250190"/>
                                  <a:ext cx="2345690" cy="2055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3"/>
                              <wps:cNvCnPr/>
                              <wps:spPr bwMode="auto">
                                <a:xfrm>
                                  <a:off x="1123950" y="2298065"/>
                                  <a:ext cx="1383665" cy="615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"/>
                              <wps:cNvCnPr/>
                              <wps:spPr bwMode="auto">
                                <a:xfrm flipH="1">
                                  <a:off x="207010" y="2305685"/>
                                  <a:ext cx="3262630" cy="554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"/>
                              <wps:cNvCnPr/>
                              <wps:spPr bwMode="auto">
                                <a:xfrm flipH="1">
                                  <a:off x="207010" y="1585595"/>
                                  <a:ext cx="1608455" cy="127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6"/>
                              <wps:cNvCnPr/>
                              <wps:spPr bwMode="auto">
                                <a:xfrm flipH="1">
                                  <a:off x="1123950" y="1585595"/>
                                  <a:ext cx="691515" cy="712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7"/>
                              <wps:cNvCnPr/>
                              <wps:spPr bwMode="auto">
                                <a:xfrm>
                                  <a:off x="1815465" y="1585595"/>
                                  <a:ext cx="1654175" cy="720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8"/>
                              <wps:cNvCnPr/>
                              <wps:spPr bwMode="auto">
                                <a:xfrm flipH="1">
                                  <a:off x="1342390" y="1825625"/>
                                  <a:ext cx="1036955" cy="840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9"/>
                              <wps:cNvCnPr/>
                              <wps:spPr bwMode="auto">
                                <a:xfrm>
                                  <a:off x="1123950" y="2298065"/>
                                  <a:ext cx="338455" cy="593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0"/>
                              <wps:cNvCnPr/>
                              <wps:spPr bwMode="auto">
                                <a:xfrm flipH="1">
                                  <a:off x="1123950" y="1825625"/>
                                  <a:ext cx="1255395" cy="472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ysClr val="windowText" lastClr="000000">
                                      <a:lumMod val="75000"/>
                                      <a:lumOff val="25000"/>
                                    </a:sys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8" name="Group 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0860" y="1405255"/>
                                  <a:ext cx="170180" cy="194945"/>
                                  <a:chOff x="2836" y="2213"/>
                                  <a:chExt cx="268" cy="307"/>
                                </a:xfrm>
                              </wpg:grpSpPr>
                              <wps:wsp>
                                <wps:cNvPr id="19" name="Oval 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36" y="2473"/>
                                    <a:ext cx="47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Rectangle 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54" y="2213"/>
                                    <a:ext cx="150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21" name="Group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64260" y="69850"/>
                                  <a:ext cx="76835" cy="194945"/>
                                  <a:chOff x="1676" y="110"/>
                                  <a:chExt cx="121" cy="307"/>
                                </a:xfrm>
                              </wpg:grpSpPr>
                              <wps:wsp>
                                <wps:cNvPr id="22" name="Oval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47" y="370"/>
                                    <a:ext cx="47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Rectangle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76" y="110"/>
                                    <a:ext cx="121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24" name="Group 2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33780" y="2283460"/>
                                  <a:ext cx="105410" cy="183515"/>
                                  <a:chOff x="1628" y="3596"/>
                                  <a:chExt cx="166" cy="289"/>
                                </a:xfrm>
                              </wpg:grpSpPr>
                              <wps:wsp>
                                <wps:cNvPr id="25" name="Oval 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47" y="3596"/>
                                    <a:ext cx="47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Rectangle 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28" y="3678"/>
                                    <a:ext cx="130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27" name="Group 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1755" y="2703195"/>
                                  <a:ext cx="150495" cy="172720"/>
                                  <a:chOff x="113" y="4257"/>
                                  <a:chExt cx="237" cy="272"/>
                                </a:xfrm>
                              </wpg:grpSpPr>
                              <wps:wsp>
                                <wps:cNvPr id="28" name="Oval 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" y="4482"/>
                                    <a:ext cx="48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3" y="4257"/>
                                    <a:ext cx="145" cy="2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0" name="Group 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92375" y="2898140"/>
                                  <a:ext cx="112395" cy="161925"/>
                                  <a:chOff x="3925" y="4564"/>
                                  <a:chExt cx="177" cy="255"/>
                                </a:xfrm>
                              </wpg:grpSpPr>
                              <wps:wsp>
                                <wps:cNvPr id="31" name="Oval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25" y="4564"/>
                                    <a:ext cx="47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Rectangle 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72" y="4612"/>
                                    <a:ext cx="130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3" name="Group 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54400" y="2178050"/>
                                  <a:ext cx="113030" cy="142875"/>
                                  <a:chOff x="5440" y="3430"/>
                                  <a:chExt cx="178" cy="225"/>
                                </a:xfrm>
                              </wpg:grpSpPr>
                              <wps:wsp>
                                <wps:cNvPr id="34" name="Oval 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40" y="3607"/>
                                    <a:ext cx="48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Rectangle 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88" y="3430"/>
                                    <a:ext cx="130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6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41880" y="1645285"/>
                                  <a:ext cx="89535" cy="194945"/>
                                  <a:chOff x="3688" y="2591"/>
                                  <a:chExt cx="141" cy="307"/>
                                </a:xfrm>
                              </wpg:grpSpPr>
                              <wps:wsp>
                                <wps:cNvPr id="37" name="Oval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24" y="2851"/>
                                    <a:ext cx="47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Rectangle 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88" y="2591"/>
                                    <a:ext cx="141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39" name="Group 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99515" y="2515870"/>
                                  <a:ext cx="157480" cy="165100"/>
                                  <a:chOff x="1889" y="3962"/>
                                  <a:chExt cx="248" cy="260"/>
                                </a:xfrm>
                              </wpg:grpSpPr>
                              <wps:wsp>
                                <wps:cNvPr id="40" name="Oval 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90" y="4174"/>
                                    <a:ext cx="47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Rectangle 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89" y="3962"/>
                                    <a:ext cx="121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42" name="Group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6995" y="2875915"/>
                                  <a:ext cx="120650" cy="176530"/>
                                  <a:chOff x="2137" y="4529"/>
                                  <a:chExt cx="190" cy="278"/>
                                </a:xfrm>
                              </wpg:grpSpPr>
                              <wps:wsp>
                                <wps:cNvPr id="43" name="Oval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79" y="4529"/>
                                    <a:ext cx="48" cy="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Rectangle 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37" y="4600"/>
                                    <a:ext cx="110" cy="2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813C1" w:rsidRPr="00C97EB5" w:rsidRDefault="000813C1" w:rsidP="000813C1">
                                      <w:r w:rsidRPr="00C97EB5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5" o:spid="_x0000_s1161" editas="canvas" style="width:287.3pt;height:240.95pt;mso-position-horizontal-relative:char;mso-position-vertical-relative:line" coordsize="36487,30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">
                      <v:shape id="_x0000_s1162" type="#_x0000_t75" style="position:absolute;width:36487;height:30600;visibility:visible;mso-wrap-style:square" stroked="t" strokecolor="#404040 [2429]" strokeweight="1pt">
                        <v:fill o:detectmouseclick="t"/>
                        <v:path o:connecttype="none"/>
                      </v:shape>
                      <v:line id="Line 5" o:spid="_x0000_s1163" style="position:absolute;visibility:visible;mso-wrap-style:square" from="11239,2501" to="11239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GyosAAAADaAAAADwAAAGRycy9kb3ducmV2LnhtbESPQWsCMRSE74X+h/AKvdVsbRFZjSKl&#10;gj266v2xebuJu3lZklTXf28KBY/DzHzDLNej68WFQrSeFbxPChDEtdeWWwXHw/ZtDiImZI29Z1Jw&#10;owjr1fPTEkvtr7ynS5VakSEcS1RgUhpKKWNtyGGc+IE4e40PDlOWoZU64DXDXS+nRTGTDi3nBYMD&#10;fRmqu+rXKejtgZvgqvP+9P1pm/ajO5qfTqnXl3GzAJFoTI/wf3unFUzh70q+AXJ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BsqLAAAAA2gAAAA8AAAAAAAAAAAAAAAAA&#10;oQIAAGRycy9kb3ducmV2LnhtbFBLBQYAAAAABAAEAPkAAACOAwAAAAA=&#10;" strokecolor="#404040" strokeweight="1pt">
                        <v:stroke dashstyle="1 1"/>
                      </v:line>
                      <v:line id="Line 6" o:spid="_x0000_s1164" style="position:absolute;flip:x;visibility:visible;mso-wrap-style:square" from="2070,22980" to="11239,2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gayMMAAADaAAAADwAAAGRycy9kb3ducmV2LnhtbESPQWvCQBSE70L/w/KE3nRjS8VGV7FF&#10;oUej9uDtkX1NQrNvQ/ap0V/vCoLHYWa+YWaLztXqRG2oPBsYDRNQxLm3FRcG9rv1YAIqCLLF2jMZ&#10;uFCAxfylN8PU+jNndNpKoSKEQ4oGSpEm1TrkJTkMQ98QR+/Ptw4lyrbQtsVzhLtavyXJWDusOC6U&#10;2NB3Sfn/9ugMrJa/x/XHdX/Ivsa7z2SzkjoTa8xrv1tOQQl18gw/2j/WwDvcr8QboO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YGsjDAAAA2gAAAA8AAAAAAAAAAAAA&#10;AAAAoQIAAGRycy9kb3ducmV2LnhtbFBLBQYAAAAABAAEAPkAAACRAwAAAAA=&#10;" strokecolor="#404040" strokeweight="1pt">
                        <v:stroke dashstyle="1 1"/>
                      </v:line>
                      <v:line id="Line 7" o:spid="_x0000_s1165" style="position:absolute;visibility:visible;mso-wrap-style:square" from="2070,28606" to="25076,29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+zLcEAAADaAAAADwAAAGRycy9kb3ducmV2LnhtbESPQYvCMBSE7wv+h/AEb5ooskg1igiC&#10;IAh2V8+P5tmWNi8liVr312+EhT0OM/MNs9r0thUP8qF2rGE6USCIC2dqLjV8f+3HCxAhIhtsHZOG&#10;FwXYrAcfK8yMe/KZHnksRYJwyFBDFWOXSRmKiiyGieuIk3dz3mJM0pfSeHwmuG3lTKlPabHmtFBh&#10;R7uKiia/Ww1lHq/H0/FyOV1/Xo1v1Fzd9wetR8N+uwQRqY//4b/2wWiYw/tKugF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z7MtwQAAANoAAAAPAAAAAAAAAAAAAAAA&#10;AKECAABkcnMvZG93bnJldi54bWxQSwUGAAAAAAQABAD5AAAAjwMAAAAA&#10;" strokecolor="#404040" strokeweight=".001mm"/>
                      <v:line id="Line 8" o:spid="_x0000_s1166" style="position:absolute;visibility:visible;mso-wrap-style:square" from="11239,22980" to="34696,23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gq1sEAAADaAAAADwAAAGRycy9kb3ducmV2LnhtbESPQWsCMRSE74X+h/AEbzVrq1K2Riml&#10;hXp0tffH5u0m3c3LkqS6/vtGEDwOM/MNs96OrhcnCtF6VjCfFSCIa68ttwqOh6+nVxAxIWvsPZOC&#10;C0XYbh4f1lhqf+Y9narUigzhWKICk9JQShlrQw7jzA/E2Wt8cJiyDK3UAc8Z7nr5XBQr6dByXjA4&#10;0Iehuqv+nILeHrgJrvrd/3wubNO+dEez65SaTsb3NxCJxnQP39rfWsESrlfyDZ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KCrWwQAAANoAAAAPAAAAAAAAAAAAAAAA&#10;AKECAABkcnMvZG93bnJldi54bWxQSwUGAAAAAAQABAD5AAAAjwMAAAAA&#10;" strokecolor="#404040" strokeweight="1pt">
                        <v:stroke dashstyle="1 1"/>
                      </v:line>
                      <v:line id="Line 9" o:spid="_x0000_s1167" style="position:absolute;flip:x;visibility:visible;mso-wrap-style:square" from="25076,23056" to="34696,29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1QkMMAAADaAAAADwAAAGRycy9kb3ducmV2LnhtbESP0WrCQBRE3wv+w3KFvoS6UWjQ6CpS&#10;Khj6VNMPuGSvSTB7d8muJvXru4LQx2FmzjCb3Wg6caPet5YVzGcpCOLK6pZrBT/l4W0JwgdkjZ1l&#10;UvBLHnbbycsGc20H/qbbKdQiQtjnqKAJweVS+qohg35mHXH0zrY3GKLsa6l7HCLcdHKRppk02HJc&#10;aNDRR0PV5XQ1CorP+coV5deSruXKJXfvElm/K/U6HfdrEIHG8B9+to9aQQaPK/EG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tUJDDAAAA2gAAAA8AAAAAAAAAAAAA&#10;AAAAoQIAAGRycy9kb3ducmV2LnhtbFBLBQYAAAAABAAEAPkAAACRAwAAAAA=&#10;" strokecolor="#404040" strokeweight="1pt"/>
                      <v:line id="Line 10" o:spid="_x0000_s1168" style="position:absolute;visibility:visible;mso-wrap-style:square" from="11239,2501" to="25076,29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7dRcMAAADaAAAADwAAAGRycy9kb3ducmV2LnhtbESPQWsCMRSE74X+h/AKXopm7cEuq1Gk&#10;UFoUD1URvD02z+zi5mVJ0nX990YQPA4z8w0zW/S2ER35UDtWMB5lIIhLp2s2Cva772EOIkRkjY1j&#10;UnClAIv568sMC+0u/EfdNhqRIBwKVFDF2BZShrIii2HkWuLknZy3GJP0RmqPlwS3jfzIsom0WHNa&#10;qLClr4rK8/bfKjDGHX9oeVr71Xtj81132ORjq9TgrV9OQUTq4zP8aP9qBZ9wv5Ju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e3UXDAAAA2gAAAA8AAAAAAAAAAAAA&#10;AAAAoQIAAGRycy9kb3ducmV2LnhtbFBLBQYAAAAABAAEAPkAAACRAwAAAAA=&#10;" strokecolor="#404040" strokeweight="1pt"/>
                      <v:line id="Line 11" o:spid="_x0000_s1169" style="position:absolute;flip:x;visibility:visible;mso-wrap-style:square" from="2070,2501" to="11239,2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5hecAAAADaAAAADwAAAGRycy9kb3ducmV2LnhtbERP3WrCMBS+F3yHcITdyEw7mGhnWkQc&#10;THY1uwc4NGdtsTkJTfqzPf1yIXj58f0fitl0YqTet5YVpJsEBHFldcu1gu/y/XkHwgdkjZ1lUvBL&#10;Hop8uThgpu3EXzReQy1iCPsMFTQhuExKXzVk0G+sI47cj+0Nhgj7WuoepxhuOvmSJFtpsOXY0KCj&#10;U0PV7ToYBZdzuneX8nNHQ7l36z/v1rJ+VeppNR/fQASaw0N8d39oBXFrvBJvgMz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4+YXnAAAAA2gAAAA8AAAAAAAAAAAAAAAAA&#10;oQIAAGRycy9kb3ducmV2LnhtbFBLBQYAAAAABAAEAPkAAACOAwAAAAA=&#10;" strokecolor="#404040" strokeweight="1pt"/>
                      <v:line id="Line 12" o:spid="_x0000_s1170" style="position:absolute;visibility:visible;mso-wrap-style:square" from="11239,2501" to="34696,23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3srMQAAADaAAAADwAAAGRycy9kb3ducmV2LnhtbESPQWvCQBSE74L/YXmFXkQ39lDS1I2I&#10;UCpKD9Ui9PbIvmxCs2/D7hrjv3cLhR6HmfmGWa1H24mBfGgdK1guMhDEldMtGwVfp7d5DiJEZI2d&#10;Y1JwowDrcjpZYaHdlT9pOEYjEoRDgQqaGPtCylA1ZDEsXE+cvNp5izFJb6T2eE1w28mnLHuWFltO&#10;Cw32tG2o+jlerAJj3Pc7beqD3886m5+G80e+tEo9PoybVxCRxvgf/mvvtIIX+L2SboAs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DeysxAAAANoAAAAPAAAAAAAAAAAA&#10;AAAAAKECAABkcnMvZG93bnJldi54bWxQSwUGAAAAAAQABAD5AAAAkgMAAAAA&#10;" strokecolor="#404040" strokeweight="1pt"/>
                      <v:line id="Line 13" o:spid="_x0000_s1171" style="position:absolute;visibility:visible;mso-wrap-style:square" from="11239,22980" to="25076,29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TugsIAAADbAAAADwAAAGRycy9kb3ducmV2LnhtbESPT2vDMAzF74N+B6PBbquzP5SR1S2j&#10;bLAdm7Z3ESuxl1gOttdm3346DHqTeE/v/bTezmFUZ0rZRzbwsKxAEbfReu4NHA8f9y+gckG2OEYm&#10;A7+UYbtZ3KyxtvHCezo3pVcSwrlGA66UqdY6t44C5mWciEXrYgpYZE29tgkvEh5G/VhVKx3QszQ4&#10;nGjnqB2an2Bg9AfuUmi+96f3Z9/1T8PRfQ3G3N3Ob6+gCs3lav6//rSCL/Tyiwy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TugsIAAADbAAAADwAAAAAAAAAAAAAA&#10;AAChAgAAZHJzL2Rvd25yZXYueG1sUEsFBgAAAAAEAAQA+QAAAJADAAAAAA==&#10;" strokecolor="#404040" strokeweight="1pt">
                        <v:stroke dashstyle="1 1"/>
                      </v:line>
                      <v:line id="Line 14" o:spid="_x0000_s1172" style="position:absolute;flip:x;visibility:visible;mso-wrap-style:square" from="2070,23056" to="34696,2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i148EAAADbAAAADwAAAGRycy9kb3ducmV2LnhtbERPTWvCQBC9F/wPywje6kZBaaOrqCh4&#10;bNQevA3ZMQlmZ0N21Oiv7xYKvc3jfc582bla3akNlWcDo2ECijj3tuLCwOm4e/8AFQTZYu2ZDDwp&#10;wHLRe5tjav2DM7ofpFAxhEOKBkqRJtU65CU5DEPfEEfu4luHEmFbaNviI4a7Wo+TZKodVhwbSmxo&#10;U1J+Pdycge3q+7abvE7nbD09fiZfW6kzscYM+t1qBkqok3/xn3tv4/wR/P4SD9CL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yLXjwQAAANsAAAAPAAAAAAAAAAAAAAAA&#10;AKECAABkcnMvZG93bnJldi54bWxQSwUGAAAAAAQABAD5AAAAjwMAAAAA&#10;" strokecolor="#404040" strokeweight="1pt">
                        <v:stroke dashstyle="1 1"/>
                      </v:line>
                      <v:line id="Line 15" o:spid="_x0000_s1173" style="position:absolute;flip:x;visibility:visible;mso-wrap-style:square" from="2070,15855" to="18154,28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CNKL8AAADbAAAADwAAAGRycy9kb3ducmV2LnhtbERPzYrCMBC+L/gOYQQvoqmCi1ajiCgo&#10;ntb6AEMztsVmEpqo1ac3grC3+fh+Z7FqTS3u1PjKsoLRMAFBnFtdcaHgnO0GUxA+IGusLZOCJ3lY&#10;LTs/C0y1ffAf3U+hEDGEfYoKyhBcKqXPSzLoh9YRR+5iG4MhwqaQusFHDDe1HCfJrzRYcWwo0dGm&#10;pPx6uhkFh+1o5g7ZcUq3bOb6L+/6spgo1eu26zmIQG34F3/dex3nj+HzSzxAL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XCNKL8AAADbAAAADwAAAAAAAAAAAAAAAACh&#10;AgAAZHJzL2Rvd25yZXYueG1sUEsFBgAAAAAEAAQA+QAAAI0DAAAAAA==&#10;" strokecolor="#404040" strokeweight="1pt"/>
                      <v:line id="Line 16" o:spid="_x0000_s1174" style="position:absolute;flip:x;visibility:visible;mso-wrap-style:square" from="11239,15855" to="1815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aOD8EAAADbAAAADwAAAGRycy9kb3ducmV2LnhtbERPTWvCQBC9C/0Pywi96caWio2uYotC&#10;j0btwduQnSah2dmQHTX6611B8DaP9zmzRedqdaI2VJ4NjIYJKOLc24oLA/vdejABFQTZYu2ZDFwo&#10;wGL+0pthav2ZMzptpVAxhEOKBkqRJtU65CU5DEPfEEfuz7cOJcK20LbFcwx3tX5LkrF2WHFsKLGh&#10;75Ly/+3RGVgtf4/rj+v+kH2Nd5/JZiV1JtaY1363nIIS6uQpfrh/bJz/Dvdf4gF6f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Vo4PwQAAANsAAAAPAAAAAAAAAAAAAAAA&#10;AKECAABkcnMvZG93bnJldi54bWxQSwUGAAAAAAQABAD5AAAAjwMAAAAA&#10;" strokecolor="#404040" strokeweight="1pt">
                        <v:stroke dashstyle="1 1"/>
                      </v:line>
                      <v:line id="Line 17" o:spid="_x0000_s1175" style="position:absolute;visibility:visible;mso-wrap-style:square" from="18154,15855" to="34696,23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n2RcMAAADbAAAADwAAAGRycy9kb3ducmV2LnhtbERPyWrDMBC9B/oPYgq5hEZOKcG4kUMo&#10;lJaUHrIQ6G2wxrKpNTKS6jh/HxUCuc3jrbNaj7YTA/nQOlawmGcgiCunWzYKjof3pxxEiMgaO8ek&#10;4EIB1uXDZIWFdmfe0bCPRqQQDgUqaGLsCylD1ZDFMHc9ceJq5y3GBL2R2uM5hdtOPmfZUlpsOTU0&#10;2NNbQ9Xv/s8qMMb9fNCm/vLbWWfzw3D6zhdWqenjuHkFEWmMd/HN/anT/Bf4/yUdI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J9kXDAAAA2wAAAA8AAAAAAAAAAAAA&#10;AAAAoQIAAGRycy9kb3ducmV2LnhtbFBLBQYAAAAABAAEAPkAAACRAwAAAAA=&#10;" strokecolor="#404040" strokeweight="1pt"/>
                      <v:line id="Line 18" o:spid="_x0000_s1176" style="position:absolute;flip:x;visibility:visible;mso-wrap-style:square" from="13423,18256" to="23793,2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Oz4MEAAADbAAAADwAAAGRycy9kb3ducmV2LnhtbERPTWvCQBC9F/wPywi91Y0FxUZX0aLQ&#10;o1F78DZkxySYnQ3ZUdP+elcQvM3jfc5s0blaXakNlWcDw0ECijj3tuLCwGG/+ZiACoJssfZMBv4o&#10;wGLee5thav2NM7rupFAxhEOKBkqRJtU65CU5DAPfEEfu5FuHEmFbaNviLYa7Wn8myVg7rDg2lNjQ&#10;d0n5eXdxBtbL38tm9H84Zqvx/ivZrqXOxBrz3u+WU1BCnbzET/ePjfNH8PglHq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87PgwQAAANsAAAAPAAAAAAAAAAAAAAAA&#10;AKECAABkcnMvZG93bnJldi54bWxQSwUGAAAAAAQABAD5AAAAjwMAAAAA&#10;" strokecolor="#404040" strokeweight="1pt">
                        <v:stroke dashstyle="1 1"/>
                      </v:line>
                      <v:line id="Line 19" o:spid="_x0000_s1177" style="position:absolute;visibility:visible;mso-wrap-style:square" from="11239,22980" to="14624,28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HTbb8AAADbAAAADwAAAGRycy9kb3ducmV2LnhtbERPTWsCMRC9C/6HMIXeNNtWRFajiLTQ&#10;Hl31PmxmN3E3kyVJdfvvG6HQ2zze52x2o+vFjUK0nhW8zAsQxLXXllsF59PHbAUiJmSNvWdS8EMR&#10;dtvpZIOl9nc+0q1KrcghHEtUYFIaSiljbchhnPuBOHONDw5ThqGVOuA9h7tevhbFUjq0nBsMDnQw&#10;VHfVt1PQ2xM3wVXX4+V9YZv2rTubr06p56dxvwaRaEz/4j/3p87zl/D4JR8gt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BHTbb8AAADbAAAADwAAAAAAAAAAAAAAAACh&#10;AgAAZHJzL2Rvd25yZXYueG1sUEsFBgAAAAAEAAQA+QAAAI0DAAAAAA==&#10;" strokecolor="#404040" strokeweight="1pt">
                        <v:stroke dashstyle="1 1"/>
                      </v:line>
                      <v:line id="Line 20" o:spid="_x0000_s1178" style="position:absolute;flip:x;visibility:visible;mso-wrap-style:square" from="11239,18256" to="23793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2IDMEAAADbAAAADwAAAGRycy9kb3ducmV2LnhtbERPS2vCQBC+C/0PyxR6002F2hpdxYpC&#10;j8bHwduQHZNgdjZkR43++q5Q6G0+vudM552r1ZXaUHk28D5IQBHn3lZcGNjv1v0vUEGQLdaeycCd&#10;AsxnL70pptbfOKPrVgoVQzikaKAUaVKtQ16SwzDwDXHkTr51KBG2hbYt3mK4q/UwSUbaYcWxocSG&#10;liXl5+3FGVgtDpf1x2N/zL5Hu3GyWUmdiTXm7bVbTEAJdfIv/nP/2Dj/E56/xAP07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bYgMwQAAANsAAAAPAAAAAAAAAAAAAAAA&#10;AKECAABkcnMvZG93bnJldi54bWxQSwUGAAAAAAQABAD5AAAAjwMAAAAA&#10;" strokecolor="#404040" strokeweight="1pt">
                        <v:stroke dashstyle="1 1"/>
                      </v:line>
                      <v:group id="Group 23" o:spid="_x0000_s1179" style="position:absolute;left:18008;top:14052;width:1702;height:1950" coordorigin="2836,2213" coordsize="268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oval id="Oval 21" o:spid="_x0000_s1180" style="position:absolute;left:2836;top:2473;width:47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sXMMA&#10;AADbAAAADwAAAGRycy9kb3ducmV2LnhtbERPTWvCQBC9C/0Pywi9mY1Sak1dRQpie7BQ60FvQ3aa&#10;RLOzIbvNRn+9WxB6m8f7nPmyN7XoqHWVZQXjJAVBnFtdcaFg/70evYBwHlljbZkUXMjBcvEwmGOm&#10;beAv6na+EDGEXYYKSu+bTEqXl2TQJbYhjtyPbQ36CNtC6hZDDDe1nKTpszRYcWwosaG3kvLz7tco&#10;oM/uuDFpbbaHaXjqP8LqeloHpR6H/eoVhKfe/4vv7ncd58/g75d4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OsXMMAAADbAAAADwAAAAAAAAAAAAAAAACYAgAAZHJzL2Rv&#10;d25yZXYueG1sUEsFBgAAAAAEAAQA9QAAAIgDAAAAAA==&#10;" fillcolor="red" strokeweight="0"/>
                        <v:rect id="Rectangle 22" o:spid="_x0000_s1181" style="position:absolute;left:2954;top:2213;width:15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rect>
                      </v:group>
                      <v:group id="Group 26" o:spid="_x0000_s1182" style="position:absolute;left:10642;top:698;width:768;height:1949" coordorigin="1676,110" coordsize="121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oval id="Oval 24" o:spid="_x0000_s1183" style="position:absolute;left:1747;top:370;width:47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0kMUA&#10;AADbAAAADwAAAGRycy9kb3ducmV2LnhtbESPQWvCQBSE70L/w/IKvemmoWiJriIFaXuooPagt0f2&#10;mUSzb0N2m0399a4geBxm5htmtuhNLTpqXWVZwesoAUGcW11xoeB3txq+g3AeWWNtmRT8k4PF/Gkw&#10;w0zbwBvqtr4QEcIuQwWl900mpctLMuhGtiGO3tG2Bn2UbSF1iyHCTS3TJBlLgxXHhRIb+igpP2//&#10;jAJad4dPk9TmZz8Jb/13WF5Oq6DUy3O/nILw1PtH+N7+0grSFG5f4g+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i/SQxQAAANsAAAAPAAAAAAAAAAAAAAAAAJgCAABkcnMv&#10;ZG93bnJldi54bWxQSwUGAAAAAAQABAD1AAAAigMAAAAA&#10;" fillcolor="red" strokeweight="0"/>
                        <v:rect id="Rectangle 25" o:spid="_x0000_s1184" style="position:absolute;left:1676;top:110;width:12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rect>
                      </v:group>
                      <v:group id="Group 29" o:spid="_x0000_s1185" style="position:absolute;left:10337;top:22834;width:1054;height:1835" coordorigin="1628,3596" coordsize="166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oval id="Oval 27" o:spid="_x0000_s1186" style="position:absolute;left:1747;top:3596;width:47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s5M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LpE9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YmzkxQAAANsAAAAPAAAAAAAAAAAAAAAAAJgCAABkcnMv&#10;ZG93bnJldi54bWxQSwUGAAAAAAQABAD1AAAAigMAAAAA&#10;" fillcolor="red" strokeweight="0"/>
                        <v:rect id="Rectangle 28" o:spid="_x0000_s1187" style="position:absolute;left:1628;top:3678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</v:group>
                      <v:group id="Group 32" o:spid="_x0000_s1188" style="position:absolute;left:717;top:27031;width:1505;height:1728" coordorigin="113,4257" coordsize="237,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oval id="Oval 30" o:spid="_x0000_s1189" style="position:absolute;left:302;top:4482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PDesIA&#10;AADbAAAADwAAAGRycy9kb3ducmV2LnhtbERPz2vCMBS+C/4P4QneNJ3IHNVYiiDOwwa6Hebt0Tzb&#10;uualNFlT99cvh4HHj+/3JhtMI3rqXG1ZwdM8AUFcWF1zqeDzYz97AeE8ssbGMim4k4NsOx5tMNU2&#10;8In6sy9FDGGXooLK+zaV0hUVGXRz2xJH7mo7gz7CrpS6wxDDTSMXSfIsDdYcGypsaVdR8X3+MQro&#10;vb8cTNKYt69VWA7HkP/e9kGp6WTI1yA8Df4h/ne/agWLODZ+iT9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8N6wgAAANsAAAAPAAAAAAAAAAAAAAAAAJgCAABkcnMvZG93&#10;bnJldi54bWxQSwUGAAAAAAQABAD1AAAAhwMAAAAA&#10;" fillcolor="red" strokeweight="0"/>
                        <v:rect id="Rectangle 31" o:spid="_x0000_s1190" style="position:absolute;left:113;top:4257;width:145;height:2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SZusUA&#10;AADbAAAADwAAAGRycy9kb3ducmV2LnhtbESPQWvCQBSE74X+h+UVems2DbRq6iZooagHD0YRe3tk&#10;X5O02bchu2r6711B8DjMzDfMNB9MK07Uu8aygtcoBkFcWt1wpWC3/XoZg3AeWWNrmRT8k4M8e3yY&#10;YqrtmTd0KnwlAoRdigpq77tUSlfWZNBFtiMO3o/tDfog+0rqHs8BblqZxPG7NNhwWKixo8+ayr/i&#10;aBQcaI+j5Pt3srTULdbz0VuyKlZKPT8Nsw8QngZ/D9/aS60gmcD1S/gBMr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Jm6xQAAANsAAAAPAAAAAAAAAAAAAAAAAJgCAABkcnMv&#10;ZG93bnJldi54bWxQSwUGAAAAAAQABAD1AAAAigMAAAAA&#10;" fill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35" o:spid="_x0000_s1191" style="position:absolute;left:24923;top:28981;width:1124;height:1619" coordorigin="3925,4564" coordsize="177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oval id="Oval 33" o:spid="_x0000_s1192" style="position:absolute;left:3925;top:4564;width:47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8OsUA&#10;AADbAAAADwAAAGRycy9kb3ducmV2LnhtbESPT2vCQBTE70K/w/IK3nRjLVaiq0hBag8W/HPQ2yP7&#10;mqTNvg3ZNRv99G5B6HGYmd8w82VnKtFS40rLCkbDBARxZnXJuYLjYT2YgnAeWWNlmRRcycFy8dSb&#10;Y6pt4B21e5+LCGGXooLC+zqV0mUFGXRDWxNH79s2Bn2UTS51gyHCTSVfkmQiDZYcFwqs6b2g7Hd/&#10;MQroqz1/mKQy29NbeO0+w+r2sw5K9Z+71QyEp87/hx/tjVYwHs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Pw6xQAAANsAAAAPAAAAAAAAAAAAAAAAAJgCAABkcnMv&#10;ZG93bnJldi54bWxQSwUGAAAAAAQABAD1AAAAigMAAAAA&#10;" fillcolor="red" strokeweight="0"/>
                        <v:rect id="Rectangle 34" o:spid="_x0000_s1193" style="position:absolute;left:3972;top:4612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</v:group>
                      <v:group id="Group 38" o:spid="_x0000_s1194" style="position:absolute;left:34544;top:21780;width:1130;height:1429" coordorigin="5440,3430" coordsize="178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oval id="Oval 36" o:spid="_x0000_s1195" style="position:absolute;left:5440;top:3607;width:48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fos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oeZ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1+ixQAAANsAAAAPAAAAAAAAAAAAAAAAAJgCAABkcnMv&#10;ZG93bnJldi54bWxQSwUGAAAAAAQABAD1AAAAigMAAAAA&#10;" fillcolor="red" strokeweight="0"/>
                        <v:rect id="Rectangle 37" o:spid="_x0000_s1196" style="position:absolute;left:5488;top:3430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rect>
                      </v:group>
                      <v:group id="Group 41" o:spid="_x0000_s1197" style="position:absolute;left:23418;top:16452;width:896;height:1950" coordorigin="3688,2591" coordsize="141,3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oval id="Oval 39" o:spid="_x0000_s1198" style="position:absolute;left:3724;top:2851;width:47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B1cUA&#10;AADbAAAADwAAAGRycy9kb3ducmV2LnhtbESPQWvCQBSE70L/w/IKvemmVkxJXUUKYj0oaHvQ2yP7&#10;mqTNvg3ZbTb6611B6HGYmW+Y2aI3teiodZVlBc+jBARxbnXFhYKvz9XwFYTzyBpry6TgTA4W84fB&#10;DDNtA++pO/hCRAi7DBWU3jeZlC4vyaAb2YY4et+2NeijbAupWwwRbmo5TpKpNFhxXCixofeS8t/D&#10;n1FAu+60Nklttsc0TPpNWF5+VkGpp8d++QbCU+//w/f2h1bwksL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cHVxQAAANsAAAAPAAAAAAAAAAAAAAAAAJgCAABkcnMv&#10;ZG93bnJldi54bWxQSwUGAAAAAAQABAD1AAAAigMAAAAA&#10;" fillcolor="red" strokeweight="0"/>
                        <v:rect id="Rectangle 40" o:spid="_x0000_s1199" style="position:absolute;left:3688;top:2591;width:14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rect>
                      </v:group>
                      <v:group id="Group 44" o:spid="_x0000_s1200" style="position:absolute;left:11995;top:25158;width:1574;height:1651" coordorigin="1889,3962" coordsize="248,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<v:oval id="Oval 42" o:spid="_x0000_s1201" style="position:absolute;left:2090;top:4174;width:47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q3M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uD5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ircwgAAANsAAAAPAAAAAAAAAAAAAAAAAJgCAABkcnMvZG93&#10;bnJldi54bWxQSwUGAAAAAAQABAD1AAAAhwMAAAAA&#10;" fillcolor="red" strokeweight="0"/>
                        <v:rect id="Rectangle 43" o:spid="_x0000_s1202" style="position:absolute;left:1889;top:3962;width:12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rect>
                      </v:group>
                      <v:group id="Group 47" o:spid="_x0000_s1203" style="position:absolute;left:13569;top:28759;width:1207;height:1765" coordorigin="2137,4529" coordsize="190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<v:oval id="Oval 45" o:spid="_x0000_s1204" style="position:absolute;left:2279;top:4529;width:4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i0q8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pmj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GLSrxQAAANsAAAAPAAAAAAAAAAAAAAAAAJgCAABkcnMv&#10;ZG93bnJldi54bWxQSwUGAAAAAAQABAD1AAAAigMAAAAA&#10;" fillcolor="red" strokeweight="0"/>
                        <v:rect id="Rectangle 46" o:spid="_x0000_s1205" style="position:absolute;left:2137;top:4600;width:11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0813C1" w:rsidRPr="00C97EB5" w:rsidRDefault="000813C1" w:rsidP="000813C1">
                                <w:r w:rsidRPr="00C97EB5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  <w:p w:rsidR="000813C1" w:rsidRDefault="000813C1" w:rsidP="00027919">
            <w:pPr>
              <w:rPr>
                <w:color w:val="000000"/>
                <w:sz w:val="24"/>
              </w:rPr>
            </w:pPr>
          </w:p>
          <w:p w:rsidR="000813C1" w:rsidRPr="009C6C43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Gọi E là điểm trên đường chéo BD sao cho </w:t>
            </w:r>
            <w:r w:rsidRPr="009C6C43">
              <w:rPr>
                <w:color w:val="000000"/>
                <w:position w:val="-24"/>
                <w:sz w:val="24"/>
              </w:rPr>
              <w:object w:dxaOrig="1140" w:dyaOrig="620">
                <v:shape id="_x0000_i1191" type="#_x0000_t75" style="width:56.95pt;height:31.3pt" o:ole="">
                  <v:imagedata r:id="rId310" o:title=""/>
                </v:shape>
                <o:OLEObject Type="Embed" ProgID="Equation.DSMT4" ShapeID="_x0000_i1191" DrawAspect="Content" ObjectID="_1676978560" r:id="rId311"/>
              </w:object>
            </w:r>
            <w:r>
              <w:rPr>
                <w:color w:val="000000"/>
                <w:sz w:val="24"/>
              </w:rPr>
              <w:t xml:space="preserve">, suy ra GE // BM </w: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Default="000813C1" w:rsidP="00027919">
            <w:pPr>
              <w:jc w:val="center"/>
              <w:rPr>
                <w:color w:val="000000"/>
                <w:sz w:val="24"/>
              </w:rPr>
            </w:pPr>
          </w:p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499"/>
        </w:trPr>
        <w:tc>
          <w:tcPr>
            <w:tcW w:w="606" w:type="dxa"/>
            <w:vMerge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Do đó </w:t>
            </w:r>
            <w:r w:rsidRPr="009C6C43">
              <w:rPr>
                <w:color w:val="000000"/>
                <w:position w:val="-14"/>
                <w:sz w:val="24"/>
              </w:rPr>
              <w:object w:dxaOrig="3420" w:dyaOrig="440">
                <v:shape id="_x0000_i1192" type="#_x0000_t75" style="width:170.9pt;height:21.9pt" o:ole="">
                  <v:imagedata r:id="rId312" o:title=""/>
                </v:shape>
                <o:OLEObject Type="Embed" ProgID="Equation.DSMT4" ShapeID="_x0000_i1192" DrawAspect="Content" ObjectID="_1676978561" r:id="rId313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526"/>
        </w:trPr>
        <w:tc>
          <w:tcPr>
            <w:tcW w:w="606" w:type="dxa"/>
            <w:vMerge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Ta có </w:t>
            </w:r>
            <w:r w:rsidRPr="00094184">
              <w:rPr>
                <w:color w:val="000000"/>
                <w:position w:val="-24"/>
                <w:sz w:val="24"/>
              </w:rPr>
              <w:object w:dxaOrig="2659" w:dyaOrig="620">
                <v:shape id="_x0000_i1193" type="#_x0000_t75" style="width:132.75pt;height:31.3pt" o:ole="">
                  <v:imagedata r:id="rId314" o:title=""/>
                </v:shape>
                <o:OLEObject Type="Embed" ProgID="Equation.DSMT4" ShapeID="_x0000_i1193" DrawAspect="Content" ObjectID="_1676978562" r:id="rId315"/>
              </w:object>
            </w:r>
            <w:r>
              <w:rPr>
                <w:color w:val="000000"/>
                <w:sz w:val="24"/>
              </w:rPr>
              <w:t xml:space="preserve"> ( trung tuyến = nửa cạnh huyền)</w: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702"/>
        </w:trPr>
        <w:tc>
          <w:tcPr>
            <w:tcW w:w="606" w:type="dxa"/>
            <w:vMerge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Nên </w:t>
            </w:r>
            <w:r w:rsidRPr="00094184">
              <w:rPr>
                <w:color w:val="000000"/>
                <w:position w:val="-24"/>
                <w:sz w:val="24"/>
              </w:rPr>
              <w:object w:dxaOrig="3080" w:dyaOrig="620">
                <v:shape id="_x0000_i1194" type="#_x0000_t75" style="width:154pt;height:31.3pt" o:ole="">
                  <v:imagedata r:id="rId316" o:title=""/>
                </v:shape>
                <o:OLEObject Type="Embed" ProgID="Equation.DSMT4" ShapeID="_x0000_i1194" DrawAspect="Content" ObjectID="_1676978563" r:id="rId317"/>
              </w:object>
            </w:r>
            <w:r>
              <w:rPr>
                <w:color w:val="000000"/>
                <w:sz w:val="24"/>
              </w:rPr>
              <w:t xml:space="preserve">  (1)</w: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702"/>
        </w:trPr>
        <w:tc>
          <w:tcPr>
            <w:tcW w:w="606" w:type="dxa"/>
            <w:vMerge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 w:rsidRPr="00094184">
              <w:rPr>
                <w:color w:val="000000"/>
                <w:position w:val="-24"/>
                <w:sz w:val="24"/>
              </w:rPr>
              <w:object w:dxaOrig="2780" w:dyaOrig="680">
                <v:shape id="_x0000_i1195" type="#_x0000_t75" style="width:139pt;height:33.8pt" o:ole="">
                  <v:imagedata r:id="rId318" o:title=""/>
                </v:shape>
                <o:OLEObject Type="Embed" ProgID="Equation.DSMT4" ShapeID="_x0000_i1195" DrawAspect="Content" ObjectID="_1676978564" r:id="rId319"/>
              </w:object>
            </w:r>
            <w:r>
              <w:rPr>
                <w:color w:val="000000"/>
                <w:sz w:val="24"/>
              </w:rPr>
              <w:t xml:space="preserve">   (2) ( với F trung điểm BC )</w: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702"/>
        </w:trPr>
        <w:tc>
          <w:tcPr>
            <w:tcW w:w="606" w:type="dxa"/>
            <w:vMerge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Tam giác AMD cân ở M nên </w:t>
            </w:r>
            <w:r w:rsidRPr="00094184">
              <w:rPr>
                <w:color w:val="000000"/>
                <w:position w:val="-24"/>
                <w:sz w:val="24"/>
              </w:rPr>
              <w:object w:dxaOrig="3180" w:dyaOrig="660">
                <v:shape id="_x0000_i1196" type="#_x0000_t75" style="width:159.05pt;height:33.2pt" o:ole="">
                  <v:imagedata r:id="rId320" o:title=""/>
                </v:shape>
                <o:OLEObject Type="Embed" ProgID="Equation.DSMT4" ShapeID="_x0000_i1196" DrawAspect="Content" ObjectID="_1676978565" r:id="rId321"/>
              </w:object>
            </w:r>
          </w:p>
        </w:tc>
        <w:tc>
          <w:tcPr>
            <w:tcW w:w="90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702"/>
        </w:trPr>
        <w:tc>
          <w:tcPr>
            <w:tcW w:w="606" w:type="dxa"/>
            <w:vMerge w:val="restart"/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Trongtam giác AMG có </w:t>
            </w:r>
            <w:r w:rsidRPr="00094184">
              <w:rPr>
                <w:color w:val="000000"/>
                <w:position w:val="-24"/>
                <w:sz w:val="24"/>
              </w:rPr>
              <w:object w:dxaOrig="4660" w:dyaOrig="680">
                <v:shape id="_x0000_i1197" type="#_x0000_t75" style="width:232.9pt;height:33.8pt" o:ole="">
                  <v:imagedata r:id="rId322" o:title=""/>
                </v:shape>
                <o:OLEObject Type="Embed" ProgID="Equation.DSMT4" ShapeID="_x0000_i1197" DrawAspect="Content" ObjectID="_1676978566" r:id="rId323"/>
              </w:object>
            </w:r>
            <w:r>
              <w:rPr>
                <w:color w:val="000000"/>
                <w:sz w:val="24"/>
              </w:rPr>
              <w:t>(3)</w:t>
            </w:r>
          </w:p>
        </w:tc>
        <w:tc>
          <w:tcPr>
            <w:tcW w:w="90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  <w:tr w:rsidR="000813C1" w:rsidRPr="00536221" w:rsidTr="00027919">
        <w:trPr>
          <w:trHeight w:val="674"/>
        </w:trPr>
        <w:tc>
          <w:tcPr>
            <w:tcW w:w="606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8585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3C1" w:rsidRDefault="000813C1" w:rsidP="00027919">
            <w:p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Từ (1); (2) và (3) Trong tam giác AGE có </w:t>
            </w:r>
            <w:r w:rsidRPr="00094184">
              <w:rPr>
                <w:color w:val="000000"/>
                <w:position w:val="-28"/>
                <w:sz w:val="24"/>
              </w:rPr>
              <w:object w:dxaOrig="3379" w:dyaOrig="700">
                <v:shape id="_x0000_i1198" type="#_x0000_t75" style="width:169.05pt;height:35.05pt" o:ole="">
                  <v:imagedata r:id="rId324" o:title=""/>
                </v:shape>
                <o:OLEObject Type="Embed" ProgID="Equation.DSMT4" ShapeID="_x0000_i1198" DrawAspect="Content" ObjectID="_1676978567" r:id="rId325"/>
              </w:object>
            </w:r>
          </w:p>
        </w:tc>
        <w:tc>
          <w:tcPr>
            <w:tcW w:w="909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3C1" w:rsidRPr="00536221" w:rsidRDefault="000813C1" w:rsidP="00027919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.25</w:t>
            </w:r>
          </w:p>
        </w:tc>
      </w:tr>
    </w:tbl>
    <w:p w:rsidR="000813C1" w:rsidRPr="00536221" w:rsidRDefault="000813C1" w:rsidP="000813C1">
      <w:pPr>
        <w:jc w:val="both"/>
        <w:rPr>
          <w:b/>
          <w:color w:val="000000"/>
          <w:sz w:val="24"/>
          <w:u w:val="single"/>
        </w:rPr>
      </w:pPr>
    </w:p>
    <w:p w:rsidR="000813C1" w:rsidRPr="00536221" w:rsidRDefault="000813C1" w:rsidP="000813C1">
      <w:pPr>
        <w:jc w:val="both"/>
        <w:rPr>
          <w:color w:val="000000"/>
          <w:sz w:val="24"/>
          <w:lang w:val="fr-FR"/>
        </w:rPr>
      </w:pPr>
      <w:r w:rsidRPr="00536221">
        <w:rPr>
          <w:b/>
          <w:color w:val="000000"/>
          <w:sz w:val="24"/>
          <w:u w:val="single"/>
          <w:lang w:val="fr-FR"/>
        </w:rPr>
        <w:t>Ghi chú</w:t>
      </w:r>
      <w:r w:rsidRPr="00536221">
        <w:rPr>
          <w:b/>
          <w:color w:val="000000"/>
          <w:sz w:val="24"/>
          <w:lang w:val="fr-FR"/>
        </w:rPr>
        <w:t>:</w:t>
      </w:r>
      <w:r w:rsidRPr="00536221">
        <w:rPr>
          <w:color w:val="000000"/>
          <w:sz w:val="24"/>
          <w:lang w:val="fr-FR"/>
        </w:rPr>
        <w:t xml:space="preserve"> Nếu học sinh có cách giải khác đúng thì Ban Giám khảo thảo luận và thống nhất thang điểm cho phù hợp với Hướng dẫn chấm.</w:t>
      </w:r>
    </w:p>
    <w:p w:rsidR="000813C1" w:rsidRPr="00536221" w:rsidRDefault="000813C1" w:rsidP="000813C1">
      <w:pPr>
        <w:jc w:val="both"/>
        <w:rPr>
          <w:color w:val="000000"/>
          <w:sz w:val="24"/>
          <w:lang w:val="fr-FR"/>
        </w:rPr>
      </w:pPr>
    </w:p>
    <w:p w:rsidR="000813C1" w:rsidRPr="002852DD" w:rsidRDefault="000813C1" w:rsidP="00D32345">
      <w:pPr>
        <w:jc w:val="both"/>
        <w:rPr>
          <w:i/>
          <w:color w:val="000000"/>
          <w:szCs w:val="26"/>
          <w:lang w:val="nl-NL"/>
        </w:rPr>
      </w:pPr>
      <w:bookmarkStart w:id="0" w:name="_GoBack"/>
      <w:bookmarkEnd w:id="0"/>
    </w:p>
    <w:sectPr w:rsidR="000813C1" w:rsidRPr="002852DD" w:rsidSect="000813C1">
      <w:headerReference w:type="even" r:id="rId326"/>
      <w:headerReference w:type="default" r:id="rId327"/>
      <w:footerReference w:type="even" r:id="rId328"/>
      <w:footerReference w:type="default" r:id="rId329"/>
      <w:headerReference w:type="first" r:id="rId330"/>
      <w:footerReference w:type="first" r:id="rId331"/>
      <w:pgSz w:w="11907" w:h="16840" w:code="9"/>
      <w:pgMar w:top="567" w:right="794" w:bottom="397" w:left="1134" w:header="284" w:footer="567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1CAC" w:rsidRDefault="00941CAC">
      <w:r>
        <w:separator/>
      </w:r>
    </w:p>
  </w:endnote>
  <w:endnote w:type="continuationSeparator" w:id="0">
    <w:p w:rsidR="00941CAC" w:rsidRDefault="00941C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  <w:embedRegular r:id="rId1" w:fontKey="{ED6041D6-D2A0-4779-AAE7-E362E818C508}"/>
    <w:embedBold r:id="rId2" w:fontKey="{1F0A9F5D-127C-41A0-A64F-3A72065FA011}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3" w:fontKey="{C1652707-E2C6-4D3F-B3D0-77C11F985E00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4" w:fontKey="{C06A1B52-2FDD-4646-B2E9-FE7D3D5370E5}"/>
    <w:embedItalic r:id="rId5" w:fontKey="{9F40AB81-961F-4724-A7D9-F3D18C24FA24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365B862F-BFBF-44D3-810E-EA05B1058145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7" w:fontKey="{5B0574C8-B1E5-49B7-B26F-EB093B64AD7D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4130" w:rsidRDefault="00954130" w:rsidP="0076298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54130" w:rsidRDefault="00954130" w:rsidP="0076298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13C1" w:rsidRPr="000813C1" w:rsidRDefault="000813C1" w:rsidP="000813C1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79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A6B" w:rsidRDefault="00503A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1CAC" w:rsidRDefault="00941CAC">
      <w:r>
        <w:separator/>
      </w:r>
    </w:p>
  </w:footnote>
  <w:footnote w:type="continuationSeparator" w:id="0">
    <w:p w:rsidR="00941CAC" w:rsidRDefault="00941C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A6B" w:rsidRDefault="00503A6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13C1" w:rsidRDefault="000813C1" w:rsidP="000813C1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3A6B" w:rsidRDefault="00503A6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826AA7"/>
    <w:multiLevelType w:val="hybridMultilevel"/>
    <w:tmpl w:val="D1A65A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C40AB"/>
    <w:multiLevelType w:val="hybridMultilevel"/>
    <w:tmpl w:val="775C974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F56CF5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FC0624"/>
    <w:multiLevelType w:val="hybridMultilevel"/>
    <w:tmpl w:val="D0E44FCE"/>
    <w:lvl w:ilvl="0" w:tplc="837CA2B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29DA554E"/>
    <w:multiLevelType w:val="hybridMultilevel"/>
    <w:tmpl w:val="8D14B344"/>
    <w:lvl w:ilvl="0" w:tplc="85A4799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2F10193"/>
    <w:multiLevelType w:val="hybridMultilevel"/>
    <w:tmpl w:val="E4A66EFC"/>
    <w:lvl w:ilvl="0" w:tplc="6374D3D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8">
    <w:nsid w:val="36906A03"/>
    <w:multiLevelType w:val="hybridMultilevel"/>
    <w:tmpl w:val="C57CB65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667ED7"/>
    <w:multiLevelType w:val="hybridMultilevel"/>
    <w:tmpl w:val="D2A213AA"/>
    <w:lvl w:ilvl="0" w:tplc="71C862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8135E6C"/>
    <w:multiLevelType w:val="hybridMultilevel"/>
    <w:tmpl w:val="40766B2A"/>
    <w:lvl w:ilvl="0" w:tplc="20A00C90">
      <w:start w:val="2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3DD71989"/>
    <w:multiLevelType w:val="hybridMultilevel"/>
    <w:tmpl w:val="B9FA386A"/>
    <w:lvl w:ilvl="0" w:tplc="80E65A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4F6B4F"/>
    <w:multiLevelType w:val="hybridMultilevel"/>
    <w:tmpl w:val="67A0DAFC"/>
    <w:lvl w:ilvl="0" w:tplc="9CCE204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3">
    <w:nsid w:val="401F13CD"/>
    <w:multiLevelType w:val="hybridMultilevel"/>
    <w:tmpl w:val="27B489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F751F6"/>
    <w:multiLevelType w:val="hybridMultilevel"/>
    <w:tmpl w:val="CE24E7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890915"/>
    <w:multiLevelType w:val="hybridMultilevel"/>
    <w:tmpl w:val="48EE4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C21F8D"/>
    <w:multiLevelType w:val="hybridMultilevel"/>
    <w:tmpl w:val="BBD0B466"/>
    <w:lvl w:ilvl="0" w:tplc="1A300DF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1394D6E"/>
    <w:multiLevelType w:val="hybridMultilevel"/>
    <w:tmpl w:val="8BDE4D62"/>
    <w:lvl w:ilvl="0" w:tplc="F4003D6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F25572"/>
    <w:multiLevelType w:val="hybridMultilevel"/>
    <w:tmpl w:val="34E0D956"/>
    <w:lvl w:ilvl="0" w:tplc="55028F70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9">
    <w:nsid w:val="543F467D"/>
    <w:multiLevelType w:val="hybridMultilevel"/>
    <w:tmpl w:val="4E1271DC"/>
    <w:lvl w:ilvl="0" w:tplc="DF7665E4">
      <w:start w:val="2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0">
    <w:nsid w:val="55C953B8"/>
    <w:multiLevelType w:val="hybridMultilevel"/>
    <w:tmpl w:val="95C660B4"/>
    <w:lvl w:ilvl="0" w:tplc="88A0C942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2">
    <w:nsid w:val="5C6E38B5"/>
    <w:multiLevelType w:val="hybridMultilevel"/>
    <w:tmpl w:val="454E1B98"/>
    <w:lvl w:ilvl="0" w:tplc="17A43A4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FF03B85"/>
    <w:multiLevelType w:val="hybridMultilevel"/>
    <w:tmpl w:val="A938729A"/>
    <w:lvl w:ilvl="0" w:tplc="836A19F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6840" w:hanging="360"/>
      </w:pPr>
      <w:rPr>
        <w:rFonts w:ascii="Palatino Linotype" w:hAnsi="Palatino Linotype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675752F2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3E4F69"/>
    <w:multiLevelType w:val="hybridMultilevel"/>
    <w:tmpl w:val="EFD437B4"/>
    <w:lvl w:ilvl="0" w:tplc="F02AFD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E866E5"/>
    <w:multiLevelType w:val="hybridMultilevel"/>
    <w:tmpl w:val="6D303E38"/>
    <w:lvl w:ilvl="0" w:tplc="1F82326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34D147A"/>
    <w:multiLevelType w:val="hybridMultilevel"/>
    <w:tmpl w:val="3D6A5EA8"/>
    <w:lvl w:ilvl="0" w:tplc="3130808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5D77C9A"/>
    <w:multiLevelType w:val="hybridMultilevel"/>
    <w:tmpl w:val="8DEC1C1E"/>
    <w:lvl w:ilvl="0" w:tplc="7A2432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A2414D7"/>
    <w:multiLevelType w:val="hybridMultilevel"/>
    <w:tmpl w:val="5538D0A6"/>
    <w:lvl w:ilvl="0" w:tplc="4D6CAC4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2A5F76"/>
    <w:multiLevelType w:val="hybridMultilevel"/>
    <w:tmpl w:val="C7FA4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F9C521A"/>
    <w:multiLevelType w:val="hybridMultilevel"/>
    <w:tmpl w:val="7DFA4692"/>
    <w:lvl w:ilvl="0" w:tplc="7BEEB6C6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7"/>
  </w:num>
  <w:num w:numId="3">
    <w:abstractNumId w:val="7"/>
  </w:num>
  <w:num w:numId="4">
    <w:abstractNumId w:val="21"/>
  </w:num>
  <w:num w:numId="5">
    <w:abstractNumId w:val="20"/>
  </w:num>
  <w:num w:numId="6">
    <w:abstractNumId w:val="13"/>
  </w:num>
  <w:num w:numId="7">
    <w:abstractNumId w:val="32"/>
  </w:num>
  <w:num w:numId="8">
    <w:abstractNumId w:val="25"/>
  </w:num>
  <w:num w:numId="9">
    <w:abstractNumId w:val="3"/>
  </w:num>
  <w:num w:numId="10">
    <w:abstractNumId w:val="15"/>
  </w:num>
  <w:num w:numId="11">
    <w:abstractNumId w:val="1"/>
  </w:num>
  <w:num w:numId="12">
    <w:abstractNumId w:val="14"/>
  </w:num>
  <w:num w:numId="13">
    <w:abstractNumId w:val="2"/>
  </w:num>
  <w:num w:numId="14">
    <w:abstractNumId w:val="4"/>
  </w:num>
  <w:num w:numId="15">
    <w:abstractNumId w:val="10"/>
  </w:num>
  <w:num w:numId="16">
    <w:abstractNumId w:val="19"/>
  </w:num>
  <w:num w:numId="17">
    <w:abstractNumId w:val="12"/>
  </w:num>
  <w:num w:numId="18">
    <w:abstractNumId w:val="31"/>
  </w:num>
  <w:num w:numId="19">
    <w:abstractNumId w:val="6"/>
  </w:num>
  <w:num w:numId="20">
    <w:abstractNumId w:val="5"/>
  </w:num>
  <w:num w:numId="21">
    <w:abstractNumId w:val="28"/>
  </w:num>
  <w:num w:numId="22">
    <w:abstractNumId w:val="22"/>
  </w:num>
  <w:num w:numId="23">
    <w:abstractNumId w:val="23"/>
  </w:num>
  <w:num w:numId="24">
    <w:abstractNumId w:val="29"/>
  </w:num>
  <w:num w:numId="25">
    <w:abstractNumId w:val="26"/>
  </w:num>
  <w:num w:numId="26">
    <w:abstractNumId w:val="18"/>
  </w:num>
  <w:num w:numId="27">
    <w:abstractNumId w:val="24"/>
  </w:num>
  <w:num w:numId="28">
    <w:abstractNumId w:val="9"/>
  </w:num>
  <w:num w:numId="29">
    <w:abstractNumId w:val="33"/>
  </w:num>
  <w:num w:numId="30">
    <w:abstractNumId w:val="16"/>
  </w:num>
  <w:num w:numId="31">
    <w:abstractNumId w:val="11"/>
  </w:num>
  <w:num w:numId="32">
    <w:abstractNumId w:val="17"/>
  </w:num>
  <w:num w:numId="33">
    <w:abstractNumId w:val="30"/>
  </w:num>
  <w:num w:numId="3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1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5EE5"/>
    <w:rsid w:val="0000020E"/>
    <w:rsid w:val="000007B5"/>
    <w:rsid w:val="00005752"/>
    <w:rsid w:val="00005CCE"/>
    <w:rsid w:val="00006F74"/>
    <w:rsid w:val="0001118C"/>
    <w:rsid w:val="00011C22"/>
    <w:rsid w:val="0001381C"/>
    <w:rsid w:val="00015228"/>
    <w:rsid w:val="00017648"/>
    <w:rsid w:val="00017B2C"/>
    <w:rsid w:val="000216B3"/>
    <w:rsid w:val="00021A24"/>
    <w:rsid w:val="00022FC7"/>
    <w:rsid w:val="0002780B"/>
    <w:rsid w:val="00030CC4"/>
    <w:rsid w:val="0004002A"/>
    <w:rsid w:val="000405B5"/>
    <w:rsid w:val="00043342"/>
    <w:rsid w:val="0004489F"/>
    <w:rsid w:val="00050538"/>
    <w:rsid w:val="00053396"/>
    <w:rsid w:val="00053567"/>
    <w:rsid w:val="00055587"/>
    <w:rsid w:val="00061D2D"/>
    <w:rsid w:val="00061E60"/>
    <w:rsid w:val="00074890"/>
    <w:rsid w:val="00076D57"/>
    <w:rsid w:val="00080767"/>
    <w:rsid w:val="000813C1"/>
    <w:rsid w:val="000862F7"/>
    <w:rsid w:val="000867E9"/>
    <w:rsid w:val="00086FEA"/>
    <w:rsid w:val="00087C59"/>
    <w:rsid w:val="0009392F"/>
    <w:rsid w:val="00096FCF"/>
    <w:rsid w:val="000A11DB"/>
    <w:rsid w:val="000A2C60"/>
    <w:rsid w:val="000A3E03"/>
    <w:rsid w:val="000A481D"/>
    <w:rsid w:val="000A75D1"/>
    <w:rsid w:val="000B1CDA"/>
    <w:rsid w:val="000B2BEA"/>
    <w:rsid w:val="000B43FF"/>
    <w:rsid w:val="000B465B"/>
    <w:rsid w:val="000B5B42"/>
    <w:rsid w:val="000B65EE"/>
    <w:rsid w:val="000C0CCF"/>
    <w:rsid w:val="000C3B5E"/>
    <w:rsid w:val="000C681A"/>
    <w:rsid w:val="000D00E9"/>
    <w:rsid w:val="000D1909"/>
    <w:rsid w:val="000D29D4"/>
    <w:rsid w:val="000D5D64"/>
    <w:rsid w:val="000D7D3F"/>
    <w:rsid w:val="000E05F1"/>
    <w:rsid w:val="000E0F06"/>
    <w:rsid w:val="000E12D9"/>
    <w:rsid w:val="000E2107"/>
    <w:rsid w:val="000F29BE"/>
    <w:rsid w:val="000F2C53"/>
    <w:rsid w:val="00100964"/>
    <w:rsid w:val="00101159"/>
    <w:rsid w:val="00101609"/>
    <w:rsid w:val="00111106"/>
    <w:rsid w:val="00111B80"/>
    <w:rsid w:val="001157F6"/>
    <w:rsid w:val="00116684"/>
    <w:rsid w:val="0012106F"/>
    <w:rsid w:val="00121CF7"/>
    <w:rsid w:val="001302C3"/>
    <w:rsid w:val="0013052E"/>
    <w:rsid w:val="00137571"/>
    <w:rsid w:val="001424F9"/>
    <w:rsid w:val="001434FE"/>
    <w:rsid w:val="00143A49"/>
    <w:rsid w:val="00146AB1"/>
    <w:rsid w:val="00146DA2"/>
    <w:rsid w:val="00147FAA"/>
    <w:rsid w:val="00150587"/>
    <w:rsid w:val="00153DE2"/>
    <w:rsid w:val="00157946"/>
    <w:rsid w:val="001603A1"/>
    <w:rsid w:val="00160538"/>
    <w:rsid w:val="00164CCF"/>
    <w:rsid w:val="0017004B"/>
    <w:rsid w:val="00170569"/>
    <w:rsid w:val="00172431"/>
    <w:rsid w:val="00173028"/>
    <w:rsid w:val="00173804"/>
    <w:rsid w:val="00182152"/>
    <w:rsid w:val="0018448B"/>
    <w:rsid w:val="0018616E"/>
    <w:rsid w:val="00192518"/>
    <w:rsid w:val="001A1ABE"/>
    <w:rsid w:val="001A29B8"/>
    <w:rsid w:val="001A472B"/>
    <w:rsid w:val="001A6342"/>
    <w:rsid w:val="001A7AE2"/>
    <w:rsid w:val="001A7BF9"/>
    <w:rsid w:val="001B011B"/>
    <w:rsid w:val="001B4177"/>
    <w:rsid w:val="001C1D1E"/>
    <w:rsid w:val="001C367B"/>
    <w:rsid w:val="001C443A"/>
    <w:rsid w:val="001C4A36"/>
    <w:rsid w:val="001C55FC"/>
    <w:rsid w:val="001C5A25"/>
    <w:rsid w:val="001C648D"/>
    <w:rsid w:val="001C7854"/>
    <w:rsid w:val="001D0208"/>
    <w:rsid w:val="001D3361"/>
    <w:rsid w:val="001D734F"/>
    <w:rsid w:val="001D73CD"/>
    <w:rsid w:val="001E4EA8"/>
    <w:rsid w:val="001F04B6"/>
    <w:rsid w:val="001F1C2B"/>
    <w:rsid w:val="001F4F59"/>
    <w:rsid w:val="001F631C"/>
    <w:rsid w:val="00200033"/>
    <w:rsid w:val="00202E5F"/>
    <w:rsid w:val="00203680"/>
    <w:rsid w:val="0020372B"/>
    <w:rsid w:val="002049DC"/>
    <w:rsid w:val="00207D18"/>
    <w:rsid w:val="00211D82"/>
    <w:rsid w:val="00212FBE"/>
    <w:rsid w:val="00213D3E"/>
    <w:rsid w:val="00222DF6"/>
    <w:rsid w:val="00222F57"/>
    <w:rsid w:val="00224C29"/>
    <w:rsid w:val="002259D6"/>
    <w:rsid w:val="00226E49"/>
    <w:rsid w:val="002305C4"/>
    <w:rsid w:val="00231598"/>
    <w:rsid w:val="00231629"/>
    <w:rsid w:val="0023163F"/>
    <w:rsid w:val="00233AB6"/>
    <w:rsid w:val="0023557D"/>
    <w:rsid w:val="0023676D"/>
    <w:rsid w:val="00242A9A"/>
    <w:rsid w:val="00244E88"/>
    <w:rsid w:val="002471D3"/>
    <w:rsid w:val="002479A1"/>
    <w:rsid w:val="00254167"/>
    <w:rsid w:val="0025618B"/>
    <w:rsid w:val="00260DDB"/>
    <w:rsid w:val="00270676"/>
    <w:rsid w:val="002707C4"/>
    <w:rsid w:val="00270F27"/>
    <w:rsid w:val="00275CAB"/>
    <w:rsid w:val="002818AE"/>
    <w:rsid w:val="00282288"/>
    <w:rsid w:val="002852DD"/>
    <w:rsid w:val="00285509"/>
    <w:rsid w:val="00292658"/>
    <w:rsid w:val="00293782"/>
    <w:rsid w:val="002A098B"/>
    <w:rsid w:val="002A176D"/>
    <w:rsid w:val="002A1BDF"/>
    <w:rsid w:val="002A2356"/>
    <w:rsid w:val="002A2736"/>
    <w:rsid w:val="002A3CCF"/>
    <w:rsid w:val="002A4851"/>
    <w:rsid w:val="002B34E2"/>
    <w:rsid w:val="002B42BA"/>
    <w:rsid w:val="002B4DB2"/>
    <w:rsid w:val="002C1139"/>
    <w:rsid w:val="002C2CFB"/>
    <w:rsid w:val="002C5888"/>
    <w:rsid w:val="002D054D"/>
    <w:rsid w:val="002D0E95"/>
    <w:rsid w:val="002D27FA"/>
    <w:rsid w:val="002D478C"/>
    <w:rsid w:val="002E1F2F"/>
    <w:rsid w:val="002E3CF8"/>
    <w:rsid w:val="002E3E9E"/>
    <w:rsid w:val="002E4C31"/>
    <w:rsid w:val="002F3C47"/>
    <w:rsid w:val="002F67B0"/>
    <w:rsid w:val="002F7446"/>
    <w:rsid w:val="003005A4"/>
    <w:rsid w:val="0030572F"/>
    <w:rsid w:val="00305A3C"/>
    <w:rsid w:val="003074F5"/>
    <w:rsid w:val="00310FE3"/>
    <w:rsid w:val="00311002"/>
    <w:rsid w:val="00311962"/>
    <w:rsid w:val="0031220B"/>
    <w:rsid w:val="0031239A"/>
    <w:rsid w:val="00312459"/>
    <w:rsid w:val="00315574"/>
    <w:rsid w:val="003167E0"/>
    <w:rsid w:val="0032112D"/>
    <w:rsid w:val="003274F6"/>
    <w:rsid w:val="003301CD"/>
    <w:rsid w:val="003305C6"/>
    <w:rsid w:val="003319DF"/>
    <w:rsid w:val="00333916"/>
    <w:rsid w:val="00333B0E"/>
    <w:rsid w:val="00333C1C"/>
    <w:rsid w:val="00334B87"/>
    <w:rsid w:val="00341AA7"/>
    <w:rsid w:val="003420A2"/>
    <w:rsid w:val="003434DB"/>
    <w:rsid w:val="003465DF"/>
    <w:rsid w:val="00350E95"/>
    <w:rsid w:val="00353E79"/>
    <w:rsid w:val="00353F79"/>
    <w:rsid w:val="00356219"/>
    <w:rsid w:val="00360CBC"/>
    <w:rsid w:val="0036120B"/>
    <w:rsid w:val="00370190"/>
    <w:rsid w:val="00372EC9"/>
    <w:rsid w:val="003739E0"/>
    <w:rsid w:val="0037750E"/>
    <w:rsid w:val="00377BE5"/>
    <w:rsid w:val="0038325A"/>
    <w:rsid w:val="0038339B"/>
    <w:rsid w:val="003871ED"/>
    <w:rsid w:val="0038797E"/>
    <w:rsid w:val="003915F5"/>
    <w:rsid w:val="003952FB"/>
    <w:rsid w:val="00395901"/>
    <w:rsid w:val="00396664"/>
    <w:rsid w:val="00397F15"/>
    <w:rsid w:val="00397F38"/>
    <w:rsid w:val="003A278D"/>
    <w:rsid w:val="003A2B24"/>
    <w:rsid w:val="003A4E90"/>
    <w:rsid w:val="003A6584"/>
    <w:rsid w:val="003A68EA"/>
    <w:rsid w:val="003B025F"/>
    <w:rsid w:val="003B3545"/>
    <w:rsid w:val="003B4494"/>
    <w:rsid w:val="003B5B2A"/>
    <w:rsid w:val="003B6278"/>
    <w:rsid w:val="003B6B56"/>
    <w:rsid w:val="003C0119"/>
    <w:rsid w:val="003C2C0C"/>
    <w:rsid w:val="003C3150"/>
    <w:rsid w:val="003C32EF"/>
    <w:rsid w:val="003C54EB"/>
    <w:rsid w:val="003C5F82"/>
    <w:rsid w:val="003D2C59"/>
    <w:rsid w:val="003E15C3"/>
    <w:rsid w:val="003F01CE"/>
    <w:rsid w:val="003F1861"/>
    <w:rsid w:val="003F4869"/>
    <w:rsid w:val="004019F8"/>
    <w:rsid w:val="004061BD"/>
    <w:rsid w:val="004100A7"/>
    <w:rsid w:val="0041192E"/>
    <w:rsid w:val="00414976"/>
    <w:rsid w:val="00416D68"/>
    <w:rsid w:val="004172A3"/>
    <w:rsid w:val="00417BBF"/>
    <w:rsid w:val="004209AF"/>
    <w:rsid w:val="004246BE"/>
    <w:rsid w:val="004275EF"/>
    <w:rsid w:val="0043584B"/>
    <w:rsid w:val="00441EE5"/>
    <w:rsid w:val="00444702"/>
    <w:rsid w:val="00444E7C"/>
    <w:rsid w:val="00450402"/>
    <w:rsid w:val="00451FDA"/>
    <w:rsid w:val="00452053"/>
    <w:rsid w:val="0045390E"/>
    <w:rsid w:val="004573C9"/>
    <w:rsid w:val="00460F47"/>
    <w:rsid w:val="004614C2"/>
    <w:rsid w:val="00464E71"/>
    <w:rsid w:val="00466E03"/>
    <w:rsid w:val="004714E0"/>
    <w:rsid w:val="00472E33"/>
    <w:rsid w:val="00477582"/>
    <w:rsid w:val="00480236"/>
    <w:rsid w:val="00481A55"/>
    <w:rsid w:val="004829CA"/>
    <w:rsid w:val="00483C19"/>
    <w:rsid w:val="0048586B"/>
    <w:rsid w:val="004871BB"/>
    <w:rsid w:val="00490375"/>
    <w:rsid w:val="00490EEE"/>
    <w:rsid w:val="004936A5"/>
    <w:rsid w:val="004948E9"/>
    <w:rsid w:val="00494E7F"/>
    <w:rsid w:val="004A0F07"/>
    <w:rsid w:val="004A24E8"/>
    <w:rsid w:val="004A6643"/>
    <w:rsid w:val="004B0CFF"/>
    <w:rsid w:val="004B2E52"/>
    <w:rsid w:val="004B33A5"/>
    <w:rsid w:val="004B3B18"/>
    <w:rsid w:val="004B4682"/>
    <w:rsid w:val="004B4768"/>
    <w:rsid w:val="004B7306"/>
    <w:rsid w:val="004B7470"/>
    <w:rsid w:val="004C26C8"/>
    <w:rsid w:val="004C2AF4"/>
    <w:rsid w:val="004C58D2"/>
    <w:rsid w:val="004D0B80"/>
    <w:rsid w:val="004D1B03"/>
    <w:rsid w:val="004D1EE8"/>
    <w:rsid w:val="004D3593"/>
    <w:rsid w:val="004E0109"/>
    <w:rsid w:val="004E3BCC"/>
    <w:rsid w:val="004E6E1A"/>
    <w:rsid w:val="004E6E9D"/>
    <w:rsid w:val="004F2D73"/>
    <w:rsid w:val="004F3C71"/>
    <w:rsid w:val="004F5EA1"/>
    <w:rsid w:val="004F6434"/>
    <w:rsid w:val="004F7026"/>
    <w:rsid w:val="004F7EB1"/>
    <w:rsid w:val="00501677"/>
    <w:rsid w:val="00502B0D"/>
    <w:rsid w:val="00503834"/>
    <w:rsid w:val="00503A6B"/>
    <w:rsid w:val="00503D55"/>
    <w:rsid w:val="00505C0A"/>
    <w:rsid w:val="005146C7"/>
    <w:rsid w:val="00520391"/>
    <w:rsid w:val="00521BA7"/>
    <w:rsid w:val="00524036"/>
    <w:rsid w:val="00531153"/>
    <w:rsid w:val="005327F0"/>
    <w:rsid w:val="00533BBF"/>
    <w:rsid w:val="00536221"/>
    <w:rsid w:val="00537154"/>
    <w:rsid w:val="00537474"/>
    <w:rsid w:val="005405B2"/>
    <w:rsid w:val="00543079"/>
    <w:rsid w:val="005440F9"/>
    <w:rsid w:val="00545510"/>
    <w:rsid w:val="00547B41"/>
    <w:rsid w:val="0055017B"/>
    <w:rsid w:val="005514E6"/>
    <w:rsid w:val="005519D5"/>
    <w:rsid w:val="005522BA"/>
    <w:rsid w:val="00552D52"/>
    <w:rsid w:val="0056235A"/>
    <w:rsid w:val="005645BB"/>
    <w:rsid w:val="005659E2"/>
    <w:rsid w:val="0057052B"/>
    <w:rsid w:val="00572823"/>
    <w:rsid w:val="005755A3"/>
    <w:rsid w:val="00575760"/>
    <w:rsid w:val="00577177"/>
    <w:rsid w:val="00585BCC"/>
    <w:rsid w:val="0058626F"/>
    <w:rsid w:val="005914F1"/>
    <w:rsid w:val="00594872"/>
    <w:rsid w:val="00594EAC"/>
    <w:rsid w:val="00594FB5"/>
    <w:rsid w:val="005955F9"/>
    <w:rsid w:val="00596A1B"/>
    <w:rsid w:val="005A05F1"/>
    <w:rsid w:val="005A1813"/>
    <w:rsid w:val="005A3085"/>
    <w:rsid w:val="005A541A"/>
    <w:rsid w:val="005B07E3"/>
    <w:rsid w:val="005B1D2C"/>
    <w:rsid w:val="005B3858"/>
    <w:rsid w:val="005B51F2"/>
    <w:rsid w:val="005B59B3"/>
    <w:rsid w:val="005C1F4B"/>
    <w:rsid w:val="005C21A8"/>
    <w:rsid w:val="005C245E"/>
    <w:rsid w:val="005C2D4A"/>
    <w:rsid w:val="005C3773"/>
    <w:rsid w:val="005C67B3"/>
    <w:rsid w:val="005C73B2"/>
    <w:rsid w:val="005D02DA"/>
    <w:rsid w:val="005D210E"/>
    <w:rsid w:val="005D2272"/>
    <w:rsid w:val="005D235F"/>
    <w:rsid w:val="005D3F0C"/>
    <w:rsid w:val="005D55E7"/>
    <w:rsid w:val="005D7526"/>
    <w:rsid w:val="005E048C"/>
    <w:rsid w:val="005E4B58"/>
    <w:rsid w:val="005F0601"/>
    <w:rsid w:val="005F1C15"/>
    <w:rsid w:val="005F387A"/>
    <w:rsid w:val="005F5A96"/>
    <w:rsid w:val="005F6608"/>
    <w:rsid w:val="005F7612"/>
    <w:rsid w:val="005F76A7"/>
    <w:rsid w:val="005F78C2"/>
    <w:rsid w:val="00603629"/>
    <w:rsid w:val="00604779"/>
    <w:rsid w:val="006057A5"/>
    <w:rsid w:val="00606660"/>
    <w:rsid w:val="00612DE7"/>
    <w:rsid w:val="0061340E"/>
    <w:rsid w:val="00624316"/>
    <w:rsid w:val="006251A2"/>
    <w:rsid w:val="00630694"/>
    <w:rsid w:val="00631806"/>
    <w:rsid w:val="006347E4"/>
    <w:rsid w:val="00640C40"/>
    <w:rsid w:val="00640FE5"/>
    <w:rsid w:val="0064500E"/>
    <w:rsid w:val="00645E59"/>
    <w:rsid w:val="0065129A"/>
    <w:rsid w:val="00652520"/>
    <w:rsid w:val="00655AA1"/>
    <w:rsid w:val="00665505"/>
    <w:rsid w:val="0066594F"/>
    <w:rsid w:val="00666130"/>
    <w:rsid w:val="00670058"/>
    <w:rsid w:val="00673C6E"/>
    <w:rsid w:val="00673FD2"/>
    <w:rsid w:val="00675582"/>
    <w:rsid w:val="00681BAE"/>
    <w:rsid w:val="00682C0E"/>
    <w:rsid w:val="00690879"/>
    <w:rsid w:val="00692434"/>
    <w:rsid w:val="00692F23"/>
    <w:rsid w:val="0069380F"/>
    <w:rsid w:val="00694323"/>
    <w:rsid w:val="00694B30"/>
    <w:rsid w:val="006964CF"/>
    <w:rsid w:val="00697A86"/>
    <w:rsid w:val="006A1F68"/>
    <w:rsid w:val="006A433A"/>
    <w:rsid w:val="006A5ACA"/>
    <w:rsid w:val="006A7B06"/>
    <w:rsid w:val="006B07D7"/>
    <w:rsid w:val="006B3AE4"/>
    <w:rsid w:val="006B4919"/>
    <w:rsid w:val="006B5C49"/>
    <w:rsid w:val="006B6288"/>
    <w:rsid w:val="006B7286"/>
    <w:rsid w:val="006C0C5F"/>
    <w:rsid w:val="006C2331"/>
    <w:rsid w:val="006C325E"/>
    <w:rsid w:val="006C3978"/>
    <w:rsid w:val="006D14D1"/>
    <w:rsid w:val="006D1B82"/>
    <w:rsid w:val="006D28EB"/>
    <w:rsid w:val="006D42EF"/>
    <w:rsid w:val="006D4DE3"/>
    <w:rsid w:val="006D5298"/>
    <w:rsid w:val="006D6FEE"/>
    <w:rsid w:val="006E3449"/>
    <w:rsid w:val="006E469D"/>
    <w:rsid w:val="006E4782"/>
    <w:rsid w:val="006F206B"/>
    <w:rsid w:val="006F2E5E"/>
    <w:rsid w:val="006F37AD"/>
    <w:rsid w:val="006F3BAF"/>
    <w:rsid w:val="006F40BD"/>
    <w:rsid w:val="006F4776"/>
    <w:rsid w:val="006F4E39"/>
    <w:rsid w:val="006F7AC4"/>
    <w:rsid w:val="006F7EFD"/>
    <w:rsid w:val="0070087D"/>
    <w:rsid w:val="0070274E"/>
    <w:rsid w:val="007032E6"/>
    <w:rsid w:val="00705D4F"/>
    <w:rsid w:val="007061CB"/>
    <w:rsid w:val="0070660E"/>
    <w:rsid w:val="0071022F"/>
    <w:rsid w:val="007115E4"/>
    <w:rsid w:val="00713497"/>
    <w:rsid w:val="00715E95"/>
    <w:rsid w:val="00717255"/>
    <w:rsid w:val="0071751B"/>
    <w:rsid w:val="00717732"/>
    <w:rsid w:val="007219E8"/>
    <w:rsid w:val="00722D93"/>
    <w:rsid w:val="007246B2"/>
    <w:rsid w:val="00724A0B"/>
    <w:rsid w:val="00724D85"/>
    <w:rsid w:val="00726382"/>
    <w:rsid w:val="00727C96"/>
    <w:rsid w:val="00727EB1"/>
    <w:rsid w:val="00730FB8"/>
    <w:rsid w:val="00734DFC"/>
    <w:rsid w:val="007368EB"/>
    <w:rsid w:val="0074010D"/>
    <w:rsid w:val="00740FC9"/>
    <w:rsid w:val="00751B20"/>
    <w:rsid w:val="007527A7"/>
    <w:rsid w:val="007530B3"/>
    <w:rsid w:val="00754DB8"/>
    <w:rsid w:val="007605B0"/>
    <w:rsid w:val="00761559"/>
    <w:rsid w:val="007622B6"/>
    <w:rsid w:val="00762988"/>
    <w:rsid w:val="0076337A"/>
    <w:rsid w:val="007669EC"/>
    <w:rsid w:val="00767DD2"/>
    <w:rsid w:val="00772EC9"/>
    <w:rsid w:val="00776961"/>
    <w:rsid w:val="00781FA9"/>
    <w:rsid w:val="00782453"/>
    <w:rsid w:val="0078355B"/>
    <w:rsid w:val="00790B11"/>
    <w:rsid w:val="00797FBF"/>
    <w:rsid w:val="007A2143"/>
    <w:rsid w:val="007A34A2"/>
    <w:rsid w:val="007A474C"/>
    <w:rsid w:val="007A50D9"/>
    <w:rsid w:val="007B0505"/>
    <w:rsid w:val="007B0BAD"/>
    <w:rsid w:val="007B12C0"/>
    <w:rsid w:val="007B2366"/>
    <w:rsid w:val="007B46CB"/>
    <w:rsid w:val="007B6FA8"/>
    <w:rsid w:val="007B78C1"/>
    <w:rsid w:val="007C0F36"/>
    <w:rsid w:val="007C3EB4"/>
    <w:rsid w:val="007C4538"/>
    <w:rsid w:val="007C5D71"/>
    <w:rsid w:val="007D17BD"/>
    <w:rsid w:val="007D231A"/>
    <w:rsid w:val="007D4CFA"/>
    <w:rsid w:val="007E1D6B"/>
    <w:rsid w:val="007E3DAE"/>
    <w:rsid w:val="007E4034"/>
    <w:rsid w:val="007E41ED"/>
    <w:rsid w:val="007F32FF"/>
    <w:rsid w:val="007F5C9D"/>
    <w:rsid w:val="007F5F78"/>
    <w:rsid w:val="007F738E"/>
    <w:rsid w:val="007F774D"/>
    <w:rsid w:val="008012D7"/>
    <w:rsid w:val="008102AC"/>
    <w:rsid w:val="008109D5"/>
    <w:rsid w:val="0081402D"/>
    <w:rsid w:val="008247E5"/>
    <w:rsid w:val="00825684"/>
    <w:rsid w:val="00830CE3"/>
    <w:rsid w:val="00831EC0"/>
    <w:rsid w:val="00833E3D"/>
    <w:rsid w:val="00835D72"/>
    <w:rsid w:val="00843783"/>
    <w:rsid w:val="00851400"/>
    <w:rsid w:val="00851B55"/>
    <w:rsid w:val="00851E54"/>
    <w:rsid w:val="008520AE"/>
    <w:rsid w:val="00860D1F"/>
    <w:rsid w:val="00861D88"/>
    <w:rsid w:val="00865BD6"/>
    <w:rsid w:val="008669E4"/>
    <w:rsid w:val="00867649"/>
    <w:rsid w:val="00875183"/>
    <w:rsid w:val="008759FD"/>
    <w:rsid w:val="0087658E"/>
    <w:rsid w:val="00877230"/>
    <w:rsid w:val="0088292D"/>
    <w:rsid w:val="00885202"/>
    <w:rsid w:val="00885C21"/>
    <w:rsid w:val="00890AC1"/>
    <w:rsid w:val="00892BAC"/>
    <w:rsid w:val="008937A1"/>
    <w:rsid w:val="00895880"/>
    <w:rsid w:val="008976C9"/>
    <w:rsid w:val="008A1028"/>
    <w:rsid w:val="008A48ED"/>
    <w:rsid w:val="008A60A6"/>
    <w:rsid w:val="008A7023"/>
    <w:rsid w:val="008B04BA"/>
    <w:rsid w:val="008C18AD"/>
    <w:rsid w:val="008C246A"/>
    <w:rsid w:val="008C2711"/>
    <w:rsid w:val="008C3E12"/>
    <w:rsid w:val="008C71D1"/>
    <w:rsid w:val="008C7CF4"/>
    <w:rsid w:val="008D46DC"/>
    <w:rsid w:val="008D4CFB"/>
    <w:rsid w:val="008D4D54"/>
    <w:rsid w:val="008D7F21"/>
    <w:rsid w:val="008E1905"/>
    <w:rsid w:val="008E2C04"/>
    <w:rsid w:val="008E4F5A"/>
    <w:rsid w:val="008E54C0"/>
    <w:rsid w:val="008F05EF"/>
    <w:rsid w:val="008F167A"/>
    <w:rsid w:val="008F2952"/>
    <w:rsid w:val="008F3992"/>
    <w:rsid w:val="008F4DEE"/>
    <w:rsid w:val="008F5196"/>
    <w:rsid w:val="008F581B"/>
    <w:rsid w:val="008F5D02"/>
    <w:rsid w:val="008F6AEA"/>
    <w:rsid w:val="008F6E51"/>
    <w:rsid w:val="0090258A"/>
    <w:rsid w:val="00902D7A"/>
    <w:rsid w:val="00904057"/>
    <w:rsid w:val="00905206"/>
    <w:rsid w:val="009061BC"/>
    <w:rsid w:val="00911EC0"/>
    <w:rsid w:val="00912FA1"/>
    <w:rsid w:val="009152DC"/>
    <w:rsid w:val="009175BF"/>
    <w:rsid w:val="00917A8B"/>
    <w:rsid w:val="00921F00"/>
    <w:rsid w:val="00923276"/>
    <w:rsid w:val="00934206"/>
    <w:rsid w:val="00941CAC"/>
    <w:rsid w:val="00941FE8"/>
    <w:rsid w:val="00942304"/>
    <w:rsid w:val="0094245C"/>
    <w:rsid w:val="00943692"/>
    <w:rsid w:val="00943B6B"/>
    <w:rsid w:val="00945C83"/>
    <w:rsid w:val="00951487"/>
    <w:rsid w:val="00954130"/>
    <w:rsid w:val="0096231F"/>
    <w:rsid w:val="00964C65"/>
    <w:rsid w:val="00972397"/>
    <w:rsid w:val="00975A95"/>
    <w:rsid w:val="00976CB3"/>
    <w:rsid w:val="00977273"/>
    <w:rsid w:val="00982037"/>
    <w:rsid w:val="00983D3E"/>
    <w:rsid w:val="00985DDE"/>
    <w:rsid w:val="00987B4C"/>
    <w:rsid w:val="00991141"/>
    <w:rsid w:val="00991FCB"/>
    <w:rsid w:val="00993A8D"/>
    <w:rsid w:val="00993BD6"/>
    <w:rsid w:val="0099501F"/>
    <w:rsid w:val="00995882"/>
    <w:rsid w:val="009A43AF"/>
    <w:rsid w:val="009A6208"/>
    <w:rsid w:val="009A6841"/>
    <w:rsid w:val="009A684F"/>
    <w:rsid w:val="009B227C"/>
    <w:rsid w:val="009B239D"/>
    <w:rsid w:val="009B2CB9"/>
    <w:rsid w:val="009B2E74"/>
    <w:rsid w:val="009B61E6"/>
    <w:rsid w:val="009B6E74"/>
    <w:rsid w:val="009C5BFD"/>
    <w:rsid w:val="009D312B"/>
    <w:rsid w:val="009D5EC1"/>
    <w:rsid w:val="009D65A4"/>
    <w:rsid w:val="009E1260"/>
    <w:rsid w:val="009E20F6"/>
    <w:rsid w:val="009E2625"/>
    <w:rsid w:val="009E2B95"/>
    <w:rsid w:val="009E3639"/>
    <w:rsid w:val="009F06FE"/>
    <w:rsid w:val="009F465E"/>
    <w:rsid w:val="009F4675"/>
    <w:rsid w:val="009F4EDD"/>
    <w:rsid w:val="009F7653"/>
    <w:rsid w:val="00A01460"/>
    <w:rsid w:val="00A01ADE"/>
    <w:rsid w:val="00A07320"/>
    <w:rsid w:val="00A12258"/>
    <w:rsid w:val="00A13995"/>
    <w:rsid w:val="00A152B8"/>
    <w:rsid w:val="00A302A5"/>
    <w:rsid w:val="00A3263B"/>
    <w:rsid w:val="00A351C1"/>
    <w:rsid w:val="00A3566C"/>
    <w:rsid w:val="00A362DB"/>
    <w:rsid w:val="00A374B7"/>
    <w:rsid w:val="00A41DBC"/>
    <w:rsid w:val="00A41F5F"/>
    <w:rsid w:val="00A45F66"/>
    <w:rsid w:val="00A5538E"/>
    <w:rsid w:val="00A57075"/>
    <w:rsid w:val="00A57CB8"/>
    <w:rsid w:val="00A629C5"/>
    <w:rsid w:val="00A636C6"/>
    <w:rsid w:val="00A6579C"/>
    <w:rsid w:val="00A667AB"/>
    <w:rsid w:val="00A6682E"/>
    <w:rsid w:val="00A726BA"/>
    <w:rsid w:val="00A74857"/>
    <w:rsid w:val="00A77B06"/>
    <w:rsid w:val="00A81DF1"/>
    <w:rsid w:val="00A83FB2"/>
    <w:rsid w:val="00A87309"/>
    <w:rsid w:val="00A90D56"/>
    <w:rsid w:val="00A9412A"/>
    <w:rsid w:val="00A962CE"/>
    <w:rsid w:val="00A9693C"/>
    <w:rsid w:val="00A97AA8"/>
    <w:rsid w:val="00AA07EC"/>
    <w:rsid w:val="00AA0C9A"/>
    <w:rsid w:val="00AA406B"/>
    <w:rsid w:val="00AA72B4"/>
    <w:rsid w:val="00AB0F5F"/>
    <w:rsid w:val="00AB2BB5"/>
    <w:rsid w:val="00AB355B"/>
    <w:rsid w:val="00AB3B59"/>
    <w:rsid w:val="00AB61E8"/>
    <w:rsid w:val="00AB662B"/>
    <w:rsid w:val="00AC1990"/>
    <w:rsid w:val="00AC1A36"/>
    <w:rsid w:val="00AC4AD6"/>
    <w:rsid w:val="00AC5338"/>
    <w:rsid w:val="00AC6BA6"/>
    <w:rsid w:val="00AD0126"/>
    <w:rsid w:val="00AD288F"/>
    <w:rsid w:val="00AD4AF5"/>
    <w:rsid w:val="00AD4BD0"/>
    <w:rsid w:val="00AE3209"/>
    <w:rsid w:val="00AE54AB"/>
    <w:rsid w:val="00AE584E"/>
    <w:rsid w:val="00AF3151"/>
    <w:rsid w:val="00AF3982"/>
    <w:rsid w:val="00AF3C8D"/>
    <w:rsid w:val="00AF42B3"/>
    <w:rsid w:val="00AF6E48"/>
    <w:rsid w:val="00AF72BB"/>
    <w:rsid w:val="00B05EDD"/>
    <w:rsid w:val="00B05F13"/>
    <w:rsid w:val="00B068C0"/>
    <w:rsid w:val="00B10939"/>
    <w:rsid w:val="00B11BB2"/>
    <w:rsid w:val="00B15C27"/>
    <w:rsid w:val="00B16373"/>
    <w:rsid w:val="00B164A5"/>
    <w:rsid w:val="00B237A2"/>
    <w:rsid w:val="00B23EBD"/>
    <w:rsid w:val="00B251BB"/>
    <w:rsid w:val="00B26520"/>
    <w:rsid w:val="00B3014B"/>
    <w:rsid w:val="00B35206"/>
    <w:rsid w:val="00B35EE5"/>
    <w:rsid w:val="00B36597"/>
    <w:rsid w:val="00B40471"/>
    <w:rsid w:val="00B439E9"/>
    <w:rsid w:val="00B5034D"/>
    <w:rsid w:val="00B51A4E"/>
    <w:rsid w:val="00B545A0"/>
    <w:rsid w:val="00B54BDB"/>
    <w:rsid w:val="00B57E57"/>
    <w:rsid w:val="00B63305"/>
    <w:rsid w:val="00B6415F"/>
    <w:rsid w:val="00B65F80"/>
    <w:rsid w:val="00B673A6"/>
    <w:rsid w:val="00B72BD1"/>
    <w:rsid w:val="00B7412B"/>
    <w:rsid w:val="00B74DCA"/>
    <w:rsid w:val="00B76261"/>
    <w:rsid w:val="00B77D0D"/>
    <w:rsid w:val="00B80D53"/>
    <w:rsid w:val="00B829CE"/>
    <w:rsid w:val="00B83A7E"/>
    <w:rsid w:val="00B859CB"/>
    <w:rsid w:val="00B91159"/>
    <w:rsid w:val="00B96096"/>
    <w:rsid w:val="00B96FF5"/>
    <w:rsid w:val="00B970E7"/>
    <w:rsid w:val="00B979BA"/>
    <w:rsid w:val="00B97C48"/>
    <w:rsid w:val="00B97FB7"/>
    <w:rsid w:val="00BA1B91"/>
    <w:rsid w:val="00BA592C"/>
    <w:rsid w:val="00BA7AF7"/>
    <w:rsid w:val="00BB4B97"/>
    <w:rsid w:val="00BB5302"/>
    <w:rsid w:val="00BB6138"/>
    <w:rsid w:val="00BC0498"/>
    <w:rsid w:val="00BC0C17"/>
    <w:rsid w:val="00BC1182"/>
    <w:rsid w:val="00BC18A8"/>
    <w:rsid w:val="00BC382E"/>
    <w:rsid w:val="00BC3A8F"/>
    <w:rsid w:val="00BD0F76"/>
    <w:rsid w:val="00BD4F8F"/>
    <w:rsid w:val="00BD5ADE"/>
    <w:rsid w:val="00BE06D1"/>
    <w:rsid w:val="00BE18E0"/>
    <w:rsid w:val="00BE3241"/>
    <w:rsid w:val="00BE56EF"/>
    <w:rsid w:val="00BE7249"/>
    <w:rsid w:val="00BF14E2"/>
    <w:rsid w:val="00BF1C2D"/>
    <w:rsid w:val="00BF296F"/>
    <w:rsid w:val="00BF5F30"/>
    <w:rsid w:val="00BF6926"/>
    <w:rsid w:val="00C03FE4"/>
    <w:rsid w:val="00C11C40"/>
    <w:rsid w:val="00C127E3"/>
    <w:rsid w:val="00C175E7"/>
    <w:rsid w:val="00C26483"/>
    <w:rsid w:val="00C3497F"/>
    <w:rsid w:val="00C37AEF"/>
    <w:rsid w:val="00C441A3"/>
    <w:rsid w:val="00C501CB"/>
    <w:rsid w:val="00C52405"/>
    <w:rsid w:val="00C529C0"/>
    <w:rsid w:val="00C568FB"/>
    <w:rsid w:val="00C60316"/>
    <w:rsid w:val="00C60E44"/>
    <w:rsid w:val="00C612F0"/>
    <w:rsid w:val="00C65D8F"/>
    <w:rsid w:val="00C708CE"/>
    <w:rsid w:val="00C749CE"/>
    <w:rsid w:val="00C74D3D"/>
    <w:rsid w:val="00C75B7B"/>
    <w:rsid w:val="00C77704"/>
    <w:rsid w:val="00C77F38"/>
    <w:rsid w:val="00C8395E"/>
    <w:rsid w:val="00C83FC1"/>
    <w:rsid w:val="00C84300"/>
    <w:rsid w:val="00C84401"/>
    <w:rsid w:val="00C8574D"/>
    <w:rsid w:val="00C85988"/>
    <w:rsid w:val="00C870E2"/>
    <w:rsid w:val="00C95C3C"/>
    <w:rsid w:val="00C967E9"/>
    <w:rsid w:val="00CA3C11"/>
    <w:rsid w:val="00CA517E"/>
    <w:rsid w:val="00CA7D02"/>
    <w:rsid w:val="00CB068E"/>
    <w:rsid w:val="00CB2432"/>
    <w:rsid w:val="00CB5646"/>
    <w:rsid w:val="00CB7178"/>
    <w:rsid w:val="00CB78FF"/>
    <w:rsid w:val="00CC2160"/>
    <w:rsid w:val="00CC3BD6"/>
    <w:rsid w:val="00CC4CC8"/>
    <w:rsid w:val="00CC7655"/>
    <w:rsid w:val="00CD28F2"/>
    <w:rsid w:val="00CD35AA"/>
    <w:rsid w:val="00CD3B28"/>
    <w:rsid w:val="00CD7198"/>
    <w:rsid w:val="00CD7E16"/>
    <w:rsid w:val="00CE20B0"/>
    <w:rsid w:val="00CE28BE"/>
    <w:rsid w:val="00CF1588"/>
    <w:rsid w:val="00CF2447"/>
    <w:rsid w:val="00CF30EF"/>
    <w:rsid w:val="00CF31BD"/>
    <w:rsid w:val="00CF3C77"/>
    <w:rsid w:val="00D01FDF"/>
    <w:rsid w:val="00D02745"/>
    <w:rsid w:val="00D07194"/>
    <w:rsid w:val="00D0762C"/>
    <w:rsid w:val="00D12C36"/>
    <w:rsid w:val="00D138CA"/>
    <w:rsid w:val="00D1494E"/>
    <w:rsid w:val="00D15EAD"/>
    <w:rsid w:val="00D1784A"/>
    <w:rsid w:val="00D178E2"/>
    <w:rsid w:val="00D21D8F"/>
    <w:rsid w:val="00D27C12"/>
    <w:rsid w:val="00D30671"/>
    <w:rsid w:val="00D32345"/>
    <w:rsid w:val="00D32486"/>
    <w:rsid w:val="00D34A77"/>
    <w:rsid w:val="00D363C3"/>
    <w:rsid w:val="00D36B0F"/>
    <w:rsid w:val="00D37B50"/>
    <w:rsid w:val="00D37D09"/>
    <w:rsid w:val="00D37E9D"/>
    <w:rsid w:val="00D457D3"/>
    <w:rsid w:val="00D473D4"/>
    <w:rsid w:val="00D47A46"/>
    <w:rsid w:val="00D518A9"/>
    <w:rsid w:val="00D54F38"/>
    <w:rsid w:val="00D55691"/>
    <w:rsid w:val="00D55EB4"/>
    <w:rsid w:val="00D56705"/>
    <w:rsid w:val="00D56980"/>
    <w:rsid w:val="00D56D68"/>
    <w:rsid w:val="00D60ABE"/>
    <w:rsid w:val="00D61207"/>
    <w:rsid w:val="00D61C78"/>
    <w:rsid w:val="00D62014"/>
    <w:rsid w:val="00D6236D"/>
    <w:rsid w:val="00D6796C"/>
    <w:rsid w:val="00D717C0"/>
    <w:rsid w:val="00D729A7"/>
    <w:rsid w:val="00D749C8"/>
    <w:rsid w:val="00D74CAB"/>
    <w:rsid w:val="00D7539C"/>
    <w:rsid w:val="00D75AEB"/>
    <w:rsid w:val="00D81864"/>
    <w:rsid w:val="00D825AD"/>
    <w:rsid w:val="00D845C7"/>
    <w:rsid w:val="00D87644"/>
    <w:rsid w:val="00D9108A"/>
    <w:rsid w:val="00DA2F98"/>
    <w:rsid w:val="00DB1350"/>
    <w:rsid w:val="00DB1B62"/>
    <w:rsid w:val="00DB24ED"/>
    <w:rsid w:val="00DB3A80"/>
    <w:rsid w:val="00DB3F65"/>
    <w:rsid w:val="00DB56BA"/>
    <w:rsid w:val="00DB597F"/>
    <w:rsid w:val="00DB63A4"/>
    <w:rsid w:val="00DC1C5E"/>
    <w:rsid w:val="00DC2B49"/>
    <w:rsid w:val="00DC2D91"/>
    <w:rsid w:val="00DC3174"/>
    <w:rsid w:val="00DC460F"/>
    <w:rsid w:val="00DD35E7"/>
    <w:rsid w:val="00DE234A"/>
    <w:rsid w:val="00DE5DF1"/>
    <w:rsid w:val="00DF012A"/>
    <w:rsid w:val="00DF11C3"/>
    <w:rsid w:val="00DF1CCE"/>
    <w:rsid w:val="00DF409D"/>
    <w:rsid w:val="00DF4337"/>
    <w:rsid w:val="00DF5AC7"/>
    <w:rsid w:val="00E014DF"/>
    <w:rsid w:val="00E03E1D"/>
    <w:rsid w:val="00E047ED"/>
    <w:rsid w:val="00E051A5"/>
    <w:rsid w:val="00E05809"/>
    <w:rsid w:val="00E05B39"/>
    <w:rsid w:val="00E06F6D"/>
    <w:rsid w:val="00E07C43"/>
    <w:rsid w:val="00E11432"/>
    <w:rsid w:val="00E11B5B"/>
    <w:rsid w:val="00E12450"/>
    <w:rsid w:val="00E14704"/>
    <w:rsid w:val="00E15D7A"/>
    <w:rsid w:val="00E206FA"/>
    <w:rsid w:val="00E20A70"/>
    <w:rsid w:val="00E223D9"/>
    <w:rsid w:val="00E239A2"/>
    <w:rsid w:val="00E24F10"/>
    <w:rsid w:val="00E305EE"/>
    <w:rsid w:val="00E3160E"/>
    <w:rsid w:val="00E33B18"/>
    <w:rsid w:val="00E41842"/>
    <w:rsid w:val="00E45A7D"/>
    <w:rsid w:val="00E46E94"/>
    <w:rsid w:val="00E47BB6"/>
    <w:rsid w:val="00E50532"/>
    <w:rsid w:val="00E54324"/>
    <w:rsid w:val="00E550B2"/>
    <w:rsid w:val="00E55392"/>
    <w:rsid w:val="00E56DDA"/>
    <w:rsid w:val="00E63644"/>
    <w:rsid w:val="00E646B9"/>
    <w:rsid w:val="00E668FA"/>
    <w:rsid w:val="00E70EC8"/>
    <w:rsid w:val="00E71C0D"/>
    <w:rsid w:val="00E74441"/>
    <w:rsid w:val="00E777CD"/>
    <w:rsid w:val="00E80FCD"/>
    <w:rsid w:val="00E84A15"/>
    <w:rsid w:val="00E85C8A"/>
    <w:rsid w:val="00EA0ADC"/>
    <w:rsid w:val="00EA2207"/>
    <w:rsid w:val="00EA65A9"/>
    <w:rsid w:val="00EB00AC"/>
    <w:rsid w:val="00EB08B2"/>
    <w:rsid w:val="00EB0EB6"/>
    <w:rsid w:val="00EB1F40"/>
    <w:rsid w:val="00EB3DA7"/>
    <w:rsid w:val="00EB51B6"/>
    <w:rsid w:val="00EB5BB5"/>
    <w:rsid w:val="00EB61DD"/>
    <w:rsid w:val="00EC19EB"/>
    <w:rsid w:val="00EC3361"/>
    <w:rsid w:val="00EC3C89"/>
    <w:rsid w:val="00EC4CE4"/>
    <w:rsid w:val="00EC5864"/>
    <w:rsid w:val="00EC6DFA"/>
    <w:rsid w:val="00ED3E80"/>
    <w:rsid w:val="00ED4D3F"/>
    <w:rsid w:val="00ED6987"/>
    <w:rsid w:val="00EE0E24"/>
    <w:rsid w:val="00EE1461"/>
    <w:rsid w:val="00EE1C1E"/>
    <w:rsid w:val="00EE3EF5"/>
    <w:rsid w:val="00EE53F3"/>
    <w:rsid w:val="00EE612E"/>
    <w:rsid w:val="00EE6D6D"/>
    <w:rsid w:val="00EE7B70"/>
    <w:rsid w:val="00EE7FD1"/>
    <w:rsid w:val="00EF063A"/>
    <w:rsid w:val="00EF3361"/>
    <w:rsid w:val="00EF45ED"/>
    <w:rsid w:val="00EF7603"/>
    <w:rsid w:val="00F0108B"/>
    <w:rsid w:val="00F106AE"/>
    <w:rsid w:val="00F10A7D"/>
    <w:rsid w:val="00F134CA"/>
    <w:rsid w:val="00F15189"/>
    <w:rsid w:val="00F20CB9"/>
    <w:rsid w:val="00F22E25"/>
    <w:rsid w:val="00F230D4"/>
    <w:rsid w:val="00F24B1B"/>
    <w:rsid w:val="00F3368A"/>
    <w:rsid w:val="00F3381C"/>
    <w:rsid w:val="00F357A9"/>
    <w:rsid w:val="00F357F8"/>
    <w:rsid w:val="00F41547"/>
    <w:rsid w:val="00F4603F"/>
    <w:rsid w:val="00F51666"/>
    <w:rsid w:val="00F54F97"/>
    <w:rsid w:val="00F57180"/>
    <w:rsid w:val="00F611AF"/>
    <w:rsid w:val="00F63321"/>
    <w:rsid w:val="00F6444D"/>
    <w:rsid w:val="00F64C49"/>
    <w:rsid w:val="00F66981"/>
    <w:rsid w:val="00F7000C"/>
    <w:rsid w:val="00F70744"/>
    <w:rsid w:val="00F70FC1"/>
    <w:rsid w:val="00F72A58"/>
    <w:rsid w:val="00F72C7B"/>
    <w:rsid w:val="00F765F1"/>
    <w:rsid w:val="00F804B4"/>
    <w:rsid w:val="00F81F47"/>
    <w:rsid w:val="00F84662"/>
    <w:rsid w:val="00F8799A"/>
    <w:rsid w:val="00F90240"/>
    <w:rsid w:val="00F93245"/>
    <w:rsid w:val="00F95B8D"/>
    <w:rsid w:val="00F95CBD"/>
    <w:rsid w:val="00FA3C53"/>
    <w:rsid w:val="00FA3F2A"/>
    <w:rsid w:val="00FA41D1"/>
    <w:rsid w:val="00FA4B9E"/>
    <w:rsid w:val="00FB0598"/>
    <w:rsid w:val="00FB2B38"/>
    <w:rsid w:val="00FB6555"/>
    <w:rsid w:val="00FB6E2F"/>
    <w:rsid w:val="00FC64CE"/>
    <w:rsid w:val="00FD09BD"/>
    <w:rsid w:val="00FD0ABA"/>
    <w:rsid w:val="00FD6094"/>
    <w:rsid w:val="00FD6A94"/>
    <w:rsid w:val="00FD7823"/>
    <w:rsid w:val="00FE36F8"/>
    <w:rsid w:val="00FE599D"/>
    <w:rsid w:val="00FE6C12"/>
    <w:rsid w:val="00FE7A4B"/>
    <w:rsid w:val="00FF60EB"/>
    <w:rsid w:val="00FF66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3783"/>
    <w:rPr>
      <w:sz w:val="26"/>
      <w:szCs w:val="24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35E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5EE5"/>
  </w:style>
  <w:style w:type="paragraph" w:styleId="Header">
    <w:name w:val="header"/>
    <w:basedOn w:val="Normal"/>
    <w:link w:val="HeaderChar"/>
    <w:rsid w:val="00B35EE5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153D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6D6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7B78C1"/>
  </w:style>
  <w:style w:type="paragraph" w:customStyle="1" w:styleId="a">
    <w:basedOn w:val="Normal"/>
    <w:link w:val="DefaultParagraphFont"/>
    <w:semiHidden/>
    <w:rsid w:val="00B6415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Char">
    <w:name w:val=" Char"/>
    <w:basedOn w:val="Normal"/>
    <w:semiHidden/>
    <w:rsid w:val="00CB5646"/>
    <w:pPr>
      <w:spacing w:after="160" w:line="240" w:lineRule="exact"/>
    </w:pPr>
    <w:rPr>
      <w:rFonts w:ascii="Arial" w:hAnsi="Arial"/>
      <w:sz w:val="24"/>
    </w:rPr>
  </w:style>
  <w:style w:type="paragraph" w:customStyle="1" w:styleId="DefaultParagraphFontParaChar">
    <w:name w:val="Default Paragraph Font Para Char"/>
    <w:basedOn w:val="Normal"/>
    <w:rsid w:val="00F54F97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U">
    <w:name w:val="CÂU"/>
    <w:basedOn w:val="Normal"/>
    <w:link w:val="CUChar"/>
    <w:qFormat/>
    <w:rsid w:val="00CD3B28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sz w:val="24"/>
      <w:lang w:val="vi-VN"/>
    </w:rPr>
  </w:style>
  <w:style w:type="paragraph" w:customStyle="1" w:styleId="NormalBlack">
    <w:name w:val="Normal + Black"/>
    <w:basedOn w:val="CU"/>
    <w:link w:val="NormalBlackChar"/>
    <w:rsid w:val="00CD3B28"/>
    <w:pPr>
      <w:numPr>
        <w:numId w:val="0"/>
      </w:numPr>
      <w:spacing w:after="120"/>
    </w:pPr>
    <w:rPr>
      <w:rFonts w:ascii="Times New Roman" w:hAnsi="Times New Roman"/>
      <w:color w:val="000000"/>
      <w:sz w:val="26"/>
      <w:szCs w:val="26"/>
    </w:rPr>
  </w:style>
  <w:style w:type="character" w:customStyle="1" w:styleId="CUChar">
    <w:name w:val="CÂU Char"/>
    <w:link w:val="CU"/>
    <w:rsid w:val="00CD3B28"/>
    <w:rPr>
      <w:rFonts w:ascii="Palatino Linotype" w:eastAsia="Calibri" w:hAnsi="Palatino Linotype"/>
      <w:noProof/>
      <w:sz w:val="24"/>
      <w:szCs w:val="24"/>
      <w:lang w:val="vi-VN" w:eastAsia="en-US" w:bidi="ar-SA"/>
    </w:rPr>
  </w:style>
  <w:style w:type="character" w:customStyle="1" w:styleId="NormalBlackChar">
    <w:name w:val="Normal + Black Char"/>
    <w:link w:val="NormalBlack"/>
    <w:rsid w:val="00CD3B28"/>
    <w:rPr>
      <w:rFonts w:ascii="Palatino Linotype" w:eastAsia="Calibri" w:hAnsi="Palatino Linotype"/>
      <w:noProof/>
      <w:color w:val="000000"/>
      <w:sz w:val="26"/>
      <w:szCs w:val="26"/>
      <w:lang w:val="vi-VN" w:eastAsia="en-US" w:bidi="ar-SA"/>
    </w:rPr>
  </w:style>
  <w:style w:type="character" w:customStyle="1" w:styleId="HeaderChar">
    <w:name w:val="Header Char"/>
    <w:link w:val="Header"/>
    <w:uiPriority w:val="99"/>
    <w:rsid w:val="000813C1"/>
    <w:rPr>
      <w:sz w:val="26"/>
      <w:szCs w:val="24"/>
    </w:rPr>
  </w:style>
  <w:style w:type="character" w:customStyle="1" w:styleId="FooterChar">
    <w:name w:val="Footer Char"/>
    <w:link w:val="Footer"/>
    <w:uiPriority w:val="99"/>
    <w:rsid w:val="000813C1"/>
    <w:rPr>
      <w:sz w:val="26"/>
      <w:szCs w:val="24"/>
    </w:rPr>
  </w:style>
  <w:style w:type="paragraph" w:styleId="BalloonText">
    <w:name w:val="Balloon Text"/>
    <w:basedOn w:val="Normal"/>
    <w:link w:val="BalloonTextChar"/>
    <w:rsid w:val="000813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13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3783"/>
    <w:rPr>
      <w:sz w:val="26"/>
      <w:szCs w:val="24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B35E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35EE5"/>
  </w:style>
  <w:style w:type="paragraph" w:styleId="Header">
    <w:name w:val="header"/>
    <w:basedOn w:val="Normal"/>
    <w:link w:val="HeaderChar"/>
    <w:rsid w:val="00B35EE5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153D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6D6F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7B78C1"/>
  </w:style>
  <w:style w:type="paragraph" w:customStyle="1" w:styleId="a">
    <w:basedOn w:val="Normal"/>
    <w:link w:val="DefaultParagraphFont"/>
    <w:semiHidden/>
    <w:rsid w:val="00B6415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Char">
    <w:name w:val=" Char"/>
    <w:basedOn w:val="Normal"/>
    <w:semiHidden/>
    <w:rsid w:val="00CB5646"/>
    <w:pPr>
      <w:spacing w:after="160" w:line="240" w:lineRule="exact"/>
    </w:pPr>
    <w:rPr>
      <w:rFonts w:ascii="Arial" w:hAnsi="Arial"/>
      <w:sz w:val="24"/>
    </w:rPr>
  </w:style>
  <w:style w:type="paragraph" w:customStyle="1" w:styleId="DefaultParagraphFontParaChar">
    <w:name w:val="Default Paragraph Font Para Char"/>
    <w:basedOn w:val="Normal"/>
    <w:rsid w:val="00F54F97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U">
    <w:name w:val="CÂU"/>
    <w:basedOn w:val="Normal"/>
    <w:link w:val="CUChar"/>
    <w:qFormat/>
    <w:rsid w:val="00CD3B28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sz w:val="24"/>
      <w:lang w:val="vi-VN"/>
    </w:rPr>
  </w:style>
  <w:style w:type="paragraph" w:customStyle="1" w:styleId="NormalBlack">
    <w:name w:val="Normal + Black"/>
    <w:basedOn w:val="CU"/>
    <w:link w:val="NormalBlackChar"/>
    <w:rsid w:val="00CD3B28"/>
    <w:pPr>
      <w:numPr>
        <w:numId w:val="0"/>
      </w:numPr>
      <w:spacing w:after="120"/>
    </w:pPr>
    <w:rPr>
      <w:rFonts w:ascii="Times New Roman" w:hAnsi="Times New Roman"/>
      <w:color w:val="000000"/>
      <w:sz w:val="26"/>
      <w:szCs w:val="26"/>
    </w:rPr>
  </w:style>
  <w:style w:type="character" w:customStyle="1" w:styleId="CUChar">
    <w:name w:val="CÂU Char"/>
    <w:link w:val="CU"/>
    <w:rsid w:val="00CD3B28"/>
    <w:rPr>
      <w:rFonts w:ascii="Palatino Linotype" w:eastAsia="Calibri" w:hAnsi="Palatino Linotype"/>
      <w:noProof/>
      <w:sz w:val="24"/>
      <w:szCs w:val="24"/>
      <w:lang w:val="vi-VN" w:eastAsia="en-US" w:bidi="ar-SA"/>
    </w:rPr>
  </w:style>
  <w:style w:type="character" w:customStyle="1" w:styleId="NormalBlackChar">
    <w:name w:val="Normal + Black Char"/>
    <w:link w:val="NormalBlack"/>
    <w:rsid w:val="00CD3B28"/>
    <w:rPr>
      <w:rFonts w:ascii="Palatino Linotype" w:eastAsia="Calibri" w:hAnsi="Palatino Linotype"/>
      <w:noProof/>
      <w:color w:val="000000"/>
      <w:sz w:val="26"/>
      <w:szCs w:val="26"/>
      <w:lang w:val="vi-VN" w:eastAsia="en-US" w:bidi="ar-SA"/>
    </w:rPr>
  </w:style>
  <w:style w:type="character" w:customStyle="1" w:styleId="HeaderChar">
    <w:name w:val="Header Char"/>
    <w:link w:val="Header"/>
    <w:uiPriority w:val="99"/>
    <w:rsid w:val="000813C1"/>
    <w:rPr>
      <w:sz w:val="26"/>
      <w:szCs w:val="24"/>
    </w:rPr>
  </w:style>
  <w:style w:type="character" w:customStyle="1" w:styleId="FooterChar">
    <w:name w:val="Footer Char"/>
    <w:link w:val="Footer"/>
    <w:uiPriority w:val="99"/>
    <w:rsid w:val="000813C1"/>
    <w:rPr>
      <w:sz w:val="26"/>
      <w:szCs w:val="24"/>
    </w:rPr>
  </w:style>
  <w:style w:type="paragraph" w:styleId="BalloonText">
    <w:name w:val="Balloon Text"/>
    <w:basedOn w:val="Normal"/>
    <w:link w:val="BalloonTextChar"/>
    <w:rsid w:val="000813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13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303" Type="http://schemas.openxmlformats.org/officeDocument/2006/relationships/oleObject" Target="embeddings/oleObject163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0.wmf"/><Relationship Id="rId324" Type="http://schemas.openxmlformats.org/officeDocument/2006/relationships/image" Target="media/image143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226" Type="http://schemas.openxmlformats.org/officeDocument/2006/relationships/image" Target="media/image99.wmf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42.bin"/><Relationship Id="rId289" Type="http://schemas.openxmlformats.org/officeDocument/2006/relationships/oleObject" Target="embeddings/oleObject15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5.wmf"/><Relationship Id="rId314" Type="http://schemas.openxmlformats.org/officeDocument/2006/relationships/image" Target="media/image138.wmf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1.wmf"/><Relationship Id="rId216" Type="http://schemas.openxmlformats.org/officeDocument/2006/relationships/image" Target="media/image94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7.bin"/><Relationship Id="rId279" Type="http://schemas.openxmlformats.org/officeDocument/2006/relationships/oleObject" Target="embeddings/oleObject150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6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09.wmf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7.wmf"/><Relationship Id="rId280" Type="http://schemas.openxmlformats.org/officeDocument/2006/relationships/image" Target="media/image122.wmf"/><Relationship Id="rId315" Type="http://schemas.openxmlformats.org/officeDocument/2006/relationships/oleObject" Target="embeddings/oleObject169.bin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3.bin"/><Relationship Id="rId217" Type="http://schemas.openxmlformats.org/officeDocument/2006/relationships/oleObject" Target="embeddings/oleObject115.bin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259" Type="http://schemas.openxmlformats.org/officeDocument/2006/relationships/image" Target="media/image114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26" Type="http://schemas.openxmlformats.org/officeDocument/2006/relationships/header" Target="header1.xml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0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1.bin"/><Relationship Id="rId316" Type="http://schemas.openxmlformats.org/officeDocument/2006/relationships/image" Target="media/image139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3.bin"/><Relationship Id="rId183" Type="http://schemas.openxmlformats.org/officeDocument/2006/relationships/image" Target="media/image82.wmf"/><Relationship Id="rId218" Type="http://schemas.openxmlformats.org/officeDocument/2006/relationships/image" Target="media/image95.wmf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3.bin"/><Relationship Id="rId271" Type="http://schemas.openxmlformats.org/officeDocument/2006/relationships/oleObject" Target="embeddings/oleObject145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58.wmf"/><Relationship Id="rId327" Type="http://schemas.openxmlformats.org/officeDocument/2006/relationships/header" Target="header2.xml"/><Relationship Id="rId152" Type="http://schemas.openxmlformats.org/officeDocument/2006/relationships/oleObject" Target="embeddings/oleObject78.bin"/><Relationship Id="rId173" Type="http://schemas.openxmlformats.org/officeDocument/2006/relationships/image" Target="media/image77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229" Type="http://schemas.openxmlformats.org/officeDocument/2006/relationships/oleObject" Target="embeddings/oleObject121.bin"/><Relationship Id="rId240" Type="http://schemas.openxmlformats.org/officeDocument/2006/relationships/image" Target="media/image106.wmf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3.wmf"/><Relationship Id="rId317" Type="http://schemas.openxmlformats.org/officeDocument/2006/relationships/oleObject" Target="embeddings/oleObject17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6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image" Target="media/image101.wmf"/><Relationship Id="rId235" Type="http://schemas.openxmlformats.org/officeDocument/2006/relationships/oleObject" Target="embeddings/oleObject124.bin"/><Relationship Id="rId251" Type="http://schemas.openxmlformats.org/officeDocument/2006/relationships/image" Target="media/image110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0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8.bin"/><Relationship Id="rId302" Type="http://schemas.openxmlformats.org/officeDocument/2006/relationships/image" Target="media/image132.wmf"/><Relationship Id="rId307" Type="http://schemas.openxmlformats.org/officeDocument/2006/relationships/oleObject" Target="embeddings/oleObject165.bin"/><Relationship Id="rId323" Type="http://schemas.openxmlformats.org/officeDocument/2006/relationships/oleObject" Target="embeddings/oleObject173.bin"/><Relationship Id="rId32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20" Type="http://schemas.openxmlformats.org/officeDocument/2006/relationships/image" Target="media/image96.wmf"/><Relationship Id="rId225" Type="http://schemas.openxmlformats.org/officeDocument/2006/relationships/oleObject" Target="embeddings/oleObject119.bin"/><Relationship Id="rId241" Type="http://schemas.openxmlformats.org/officeDocument/2006/relationships/oleObject" Target="embeddings/oleObject127.bin"/><Relationship Id="rId246" Type="http://schemas.openxmlformats.org/officeDocument/2006/relationships/image" Target="media/image108.wmf"/><Relationship Id="rId267" Type="http://schemas.openxmlformats.org/officeDocument/2006/relationships/image" Target="media/image118.wmf"/><Relationship Id="rId288" Type="http://schemas.openxmlformats.org/officeDocument/2006/relationships/image" Target="media/image125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6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2.bin"/><Relationship Id="rId313" Type="http://schemas.openxmlformats.org/officeDocument/2006/relationships/oleObject" Target="embeddings/oleObject168.bin"/><Relationship Id="rId318" Type="http://schemas.openxmlformats.org/officeDocument/2006/relationships/image" Target="media/image1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2.bin"/><Relationship Id="rId210" Type="http://schemas.openxmlformats.org/officeDocument/2006/relationships/oleObject" Target="embeddings/oleObject109.bin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4.wmf"/><Relationship Id="rId257" Type="http://schemas.openxmlformats.org/officeDocument/2006/relationships/image" Target="media/image113.wmf"/><Relationship Id="rId278" Type="http://schemas.openxmlformats.org/officeDocument/2006/relationships/image" Target="media/image12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7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footer" Target="footer2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8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7.wmf"/><Relationship Id="rId263" Type="http://schemas.openxmlformats.org/officeDocument/2006/relationships/image" Target="media/image116.wmf"/><Relationship Id="rId284" Type="http://schemas.openxmlformats.org/officeDocument/2006/relationships/image" Target="media/image124.wmf"/><Relationship Id="rId319" Type="http://schemas.openxmlformats.org/officeDocument/2006/relationships/oleObject" Target="embeddings/oleObject171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330" Type="http://schemas.openxmlformats.org/officeDocument/2006/relationships/header" Target="header3.xml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2.wmf"/><Relationship Id="rId253" Type="http://schemas.openxmlformats.org/officeDocument/2006/relationships/image" Target="media/image111.wmf"/><Relationship Id="rId274" Type="http://schemas.openxmlformats.org/officeDocument/2006/relationships/image" Target="media/image119.wmf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41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97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3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3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footer" Target="footer3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72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4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7.bin"/><Relationship Id="rId332" Type="http://schemas.openxmlformats.org/officeDocument/2006/relationships/fontTable" Target="fontTable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2.wmf"/><Relationship Id="rId276" Type="http://schemas.openxmlformats.org/officeDocument/2006/relationships/image" Target="media/image120.wmf"/><Relationship Id="rId297" Type="http://schemas.openxmlformats.org/officeDocument/2006/relationships/oleObject" Target="embeddings/oleObject160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6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5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37.wmf"/><Relationship Id="rId333" Type="http://schemas.openxmlformats.org/officeDocument/2006/relationships/theme" Target="theme/theme1.xml"/></Relationships>
</file>

<file path=word/_rels/fontTable.xml.rels><?xml version='1.0' encoding='UTF-8' standalone='yes'?>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AB1A4F-FBA2-45AF-99E3-96D47CFACF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892</Words>
  <Characters>10789</Characters>
  <Application>Microsoft Office Word</Application>
  <DocSecurity>0</DocSecurity>
  <Lines>89</Lines>
  <Paragraphs>25</Paragraphs>
  <ScaleCrop>false</ScaleCrop>
  <Company>www.thuvienhoclieu.com</Company>
  <LinksUpToDate>false</LinksUpToDate>
  <CharactersWithSpaces>12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1T07:30:00Z</dcterms:created>
  <dcterms:modified xsi:type="dcterms:W3CDTF">2021-03-11T07:30:00Z</dcterms:modified>
  <cp:category/>
</cp:coreProperties>
</file>